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5"/>
  </p:notesMasterIdLst>
  <p:sldIdLst>
    <p:sldId id="256" r:id="rId2"/>
    <p:sldId id="264" r:id="rId3"/>
    <p:sldId id="265" r:id="rId4"/>
    <p:sldId id="266" r:id="rId5"/>
    <p:sldId id="267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078" autoAdjust="0"/>
  </p:normalViewPr>
  <p:slideViewPr>
    <p:cSldViewPr>
      <p:cViewPr varScale="1">
        <p:scale>
          <a:sx n="73" d="100"/>
          <a:sy n="73" d="100"/>
        </p:scale>
        <p:origin x="-111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21T22:15:21.132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5133 5662,'0'141,"0"0,0 53,0-70,0-1,18 18,17-158</inkml:trace>
  <inkml:trace contextRef="#ctx0" brushRef="#br0" timeOffset="555.0317">5362 6156,'106'0,"53"0,-124 0</inkml:trace>
  <inkml:trace contextRef="#ctx0" brushRef="#br0" timeOffset="1735.0992">6297 5874,'-106'-71,"-53"71,1 0,70 124,211-36,36-18,-36-17,-17 71,-141 17,-106-141,0-18,88-105,176-54,18 36,-105 106</inkml:trace>
  <inkml:trace contextRef="#ctx0" brushRef="#br0" timeOffset="2460.1407">6456 5592,'0'141,"0"0,17 70,36 36,-35-106,-18-105</inkml:trace>
  <inkml:trace contextRef="#ctx0" brushRef="#br0" timeOffset="3103.1775">6967 5980,'141'35,"-17"-35,17-35</inkml:trace>
  <inkml:trace contextRef="#ctx0" brushRef="#br0" timeOffset="3585.205">6967 6262,'106'0,"18"0,-1 0,-105-18</inkml:trace>
  <inkml:trace contextRef="#ctx0" brushRef="#br0" timeOffset="4685.2679">7955 5838,'-141'-88,"18"88,123 124,194 52,-53-70,-18 35,-158-17,-124-89,18-159,123 1,71-18,53 0,-71 17,-35 124</inkml:trace>
  <inkml:trace contextRef="#ctx0" brushRef="#br0" timeOffset="5681.3249">8343 5750,'-35'-123,"-141"17,52 35,-35 18,1 53,16 106,54 18,53 70,0 17,35-52,70-18,54 53,17-88,-18-88,1-1,35-52,-18-106,-71-53,-70-18,0 18,-35 71,-89-18,54 123</inkml:trace>
  <inkml:trace contextRef="#ctx0" brushRef="#br0" timeOffset="6912.3953">5115 7867,'0'123,"18"124,0-88,17-35,-35 17,17 88,-17-123</inkml:trace>
  <inkml:trace contextRef="#ctx0" brushRef="#br0" timeOffset="7354.4206">5503 8220,'36'141,"17"18,-36-36,1 1,-18-107</inkml:trace>
  <inkml:trace contextRef="#ctx0" brushRef="#br0" timeOffset="8017.4585">5856 8414,'106'-106,"35"141,0 106,-176-17,-53 35,-53-89,-1-193,266 52,35 124,-18 18,-124-71</inkml:trace>
  <inkml:trace contextRef="#ctx0" brushRef="#br0" timeOffset="8528.4878">6350 7955,'0'141,"71"0,-36 18,18 17,-53 1,0-18,0-71</inkml:trace>
  <inkml:trace contextRef="#ctx0" brushRef="#br0" timeOffset="8936.5111">6967 8343,'124'0,"35"-17,-18 17,-124 0</inkml:trace>
  <inkml:trace contextRef="#ctx0" brushRef="#br0" timeOffset="9225.5276">7056 8572,'88'0,"70"0,-34-17,-106 17</inkml:trace>
  <inkml:trace contextRef="#ctx0" brushRef="#br0" timeOffset="9756.558">7902 8184,'0'106,"18"106,-18-36,0-52,0-89</inkml:trace>
  <inkml:trace contextRef="#ctx0" brushRef="#br0" timeOffset="10384.5939">8184 8361,'71'-124,"52"107,19 87,-19 124,-176 0,-123-35,-18-106,88-176,229 17,36 159,-35 0,-1-53,-88 0</inkml:trace>
  <inkml:trace contextRef="#ctx0" brushRef="#br0" timeOffset="11239.6428">8802 8149,'-124'-88,"-34"70,-1-35,0 18,-35 0,-18 70,89 159,123-70,0 34,0-34,35 52,36-35,87 0,-16-70,-19-53,18-18,53 0,-70-71,87-105,-140-18,-71 53,-53-1,-35 19,-36 0</inkml:trace>
  <inkml:trace contextRef="#ctx0" brushRef="#br0" timeOffset="12666.7245">5433 10195,'-53'-123,"53"246,53 18,-18-17,-35 35,35 105,-17-17,0-88,-18-89</inkml:trace>
  <inkml:trace contextRef="#ctx0" brushRef="#br0" timeOffset="13344.7632">5874 10866,'123'-18,"1"18,-54-18</inkml:trace>
  <inkml:trace contextRef="#ctx0" brushRef="#br0" timeOffset="13827.7909">6456 10636,'0'159,"17"35,-17-18,0-52,18-106</inkml:trace>
  <inkml:trace contextRef="#ctx0" brushRef="#br0" timeOffset="14505.8296">6685 10672,'124'35,"34"-70,-34-1,-1 36,-140 124,-36 17,-18 18,54-1,17-158</inkml:trace>
  <inkml:trace contextRef="#ctx0" brushRef="#br0" timeOffset="14866.8503">6809 10971,'105'0,"19"0,-54-35</inkml:trace>
  <inkml:trace contextRef="#ctx0" brushRef="#br0" timeOffset="15814.9045">7320 10213,'35'-124,"-88"266,124 122,-36 18,18-158,-35 87,0-16,17-37,-35-158</inkml:trace>
  <inkml:trace contextRef="#ctx0" brushRef="#br0" timeOffset="16412.9387">7920 10724,'123'-52,"54"52,-54 52</inkml:trace>
  <inkml:trace contextRef="#ctx0" brushRef="#br0" timeOffset="16729.9569">7955 10989,'88'0,"71"0,-35 0,-107 0</inkml:trace>
  <inkml:trace contextRef="#ctx0" brushRef="#br0" timeOffset="17683.0114">8978 10301,'-17'88,"87"71,-17 88,-35-35,17-71,-35-141</inkml:trace>
  <inkml:trace contextRef="#ctx0" brushRef="#br0" timeOffset="18493.0577">9243 10495,'106'-35,"105"35,-87-18,-1-17,-123 176,-53 0,0 71,18-36,35-52,0-124</inkml:trace>
  <inkml:trace contextRef="#ctx0" brushRef="#br0" timeOffset="18920.0821">9525 10830,'88'18,"53"-53,-17-1,-1 36,-105-17</inkml:trace>
  <inkml:trace contextRef="#ctx0" brushRef="#br0" timeOffset="19937.1403">10089 10319,'-52'-106,"-1"-35,-89 0,1 105,18 36,-53 18,17 53,-18-1,54-17,-36 0,71 88,70-17,-17 17,35 0,18 53,52-35,18 35,54-53,87 35,-70-141,-1-17,-17-18,18-53,-18 0,36-123,-71 17,-54 0,-52 1,-35-1,-53-88,-35 53,-54 53,18 35,142 106</inkml:trace>
  <inkml:trace contextRef="#ctx0" brushRef="#br0" timeOffset="28969.6569">5062 12382,'-17'89,"-1"87,18 71,-18-124,-34 36,-19 88,53-123,18-177</inkml:trace>
  <inkml:trace contextRef="#ctx0" brushRef="#br0" timeOffset="30908.7678">5838 12541,'-105'71,"-36"-89,17 18,1 18,176 123,-53-18,105-158,36 123,-35 36,-88 17,-124-35,-17-106,-1 0,-35-53,159 35</inkml:trace>
  <inkml:trace contextRef="#ctx0" brushRef="#br0" timeOffset="31717.8141">6156 12224,'0'123,"-18"1,18-1,0 89,-17-36,-36 18,35-35,-35-36,71-17</inkml:trace>
  <inkml:trace contextRef="#ctx0" brushRef="#br0" timeOffset="32515.8598">6632 12682,'106'36,"18"-36,34 0,-34 53,-124-53</inkml:trace>
  <inkml:trace contextRef="#ctx0" brushRef="#br0" timeOffset="32903.882">6579 13053,'177'17,"34"-17,-70 0</inkml:trace>
  <inkml:trace contextRef="#ctx0" brushRef="#br0" timeOffset="34349.9647">8096 12506,'-123'-35,"-18"70,52 88,89 19,0-19,124-158,17 17,-35 142,-124 34,-88-34,-52-89,17-88,105 18</inkml:trace>
  <inkml:trace contextRef="#ctx0" brushRef="#br0" timeOffset="35405.025">8467 12418,'-71'-106,"-70"18,0-18,35 106,-88 18,0 52,71 1,-36 123,123 17,1-70,70-17,36 35,0-1,87-16,1-37,-18-87,-17-18,34-35,-16-106,-37-53,-69 52,-54 1,-53-35,19 0,-1 158</inkml:trace>
  <inkml:trace contextRef="#ctx0" brushRef="#br0" timeOffset="44208.5285">5733 14887,'88'124,"-88"52,-18 0,18 107,18-160,-36 124,18-35,-17-89,17-87</inkml:trace>
  <inkml:trace contextRef="#ctx0" brushRef="#br0" timeOffset="44735.5587">6174 15699,'88'0,"35"35,-123-35</inkml:trace>
  <inkml:trace contextRef="#ctx0" brushRef="#br0" timeOffset="45649.611">6579 15540,'124'-88,"52"88,-52 0,-124 176,-106-17,-53-18,300-212,18 89,-159 141,-106-18,-70-71,52-70,-17-53,88-17</inkml:trace>
  <inkml:trace contextRef="#ctx0" brushRef="#br0" timeOffset="46027.6326">7267 16069,'18'159,"-53"-142</inkml:trace>
  <inkml:trace contextRef="#ctx0" brushRef="#br0" timeOffset="46735.6731">7638 15575,'123'-35,"1"-18,17 176,-124 36,-17 0,-70-36,-89 18,36-141,70-158,194 140,17 36,-34 35,-18 0</inkml:trace>
  <inkml:trace contextRef="#ctx0" brushRef="#br0" timeOffset="47222.7009">8343 15046,'18'141,"-1"-17,-17 175,0-122,-17 17,17-18,-35-17,35-36,17 19,18-142</inkml:trace>
  <inkml:trace contextRef="#ctx0" brushRef="#br0" timeOffset="47735.7303">8890 15628,'88'0,"71"35,-36-35,-52 18</inkml:trace>
  <inkml:trace contextRef="#ctx0" brushRef="#br0" timeOffset="47997.7453">8855 15998,'106'0,"52"18,-122 0</inkml:trace>
  <inkml:trace contextRef="#ctx0" brushRef="#br0" timeOffset="49035.8046">9931 15452,'106'-18,"17"-17,36 35,-89 123,-158 18,-53 0,18-88,211-158,70 105,19 141,-195 17,-123-17,-18-70,1-106,16-106,142 123</inkml:trace>
  <inkml:trace contextRef="#ctx0" brushRef="#br0" timeOffset="49463.8291">10672 16140,'-18'123,"-17"-88</inkml:trace>
  <inkml:trace contextRef="#ctx0" brushRef="#br0" timeOffset="50170.8696">11095 15593,'141'-36,"-18"36,1 177,-106-54,-71 71,-36-70,-105-1,71-105,88-159,158 17,18 195,18 35,-18 0,-106-106</inkml:trace>
  <inkml:trace contextRef="#ctx0" brushRef="#br0" timeOffset="51503.9458">11712 15399,'-88'-141,"-88"-18,-18 35,35 54,0 52,0 1,18 17,-18-36,36 19,0-1,-19 36,19 52,70 54,18 34,-36 36,71-70,0 70,18-71,17 54,0-18,159-1,-35-69,-18 16,53 19,0-18,-35-71,0 18,0-36,-1 1,19-36,-1-52,-17-1,0-123,-124 36,-35 34,-106-70,18 35,-18-17,53 105</inkml:trace>
  <inkml:trace contextRef="#ctx0" brushRef="#br0" timeOffset="53225.0443">5768 17410,'0'123,"-18"89,18 35,0-36,0-34,-53-19,53-140</inkml:trace>
  <inkml:trace contextRef="#ctx0" brushRef="#br0" timeOffset="54004.0888">6209 17709,'0'142,"-18"16,124-105,88-70,-70 34,-89 1</inkml:trace>
  <inkml:trace contextRef="#ctx0" brushRef="#br0" timeOffset="54475.1158">6615 17639,'-53'106,"17"17,1 71,35-17,18-19,-18-140</inkml:trace>
  <inkml:trace contextRef="#ctx0" brushRef="#br0" timeOffset="54955.1432">6897 18344,'17'53</inkml:trace>
  <inkml:trace contextRef="#ctx0" brushRef="#br0" timeOffset="55464.1723">7267 17815,'0'106,"-35"123,35-105,0-1,0-70</inkml:trace>
  <inkml:trace contextRef="#ctx0" brushRef="#br0" timeOffset="56177.2131">7743 17462,'36'106,"-36"18,0 70,-36 35,19 18,-1-88,18 0,0-18,0-18,0-105</inkml:trace>
  <inkml:trace contextRef="#ctx0" brushRef="#br0" timeOffset="56745.2456">8343 18186,'194'-18,"-53"18,18 0,-106 0</inkml:trace>
  <inkml:trace contextRef="#ctx0" brushRef="#br0" timeOffset="56995.2599">8414 18468,'123'-35,"18"35,18 35</inkml:trace>
  <inkml:trace contextRef="#ctx0" brushRef="#br0" timeOffset="57706.3006">9666 17956,'-35'106,"17"18,1 34,158-175,17-18,-34 35</inkml:trace>
  <inkml:trace contextRef="#ctx0" brushRef="#br0" timeOffset="58153.3261">9966 17798,'53'123,"-53"53,0 19,-35-37,17 19,36-124</inkml:trace>
  <inkml:trace contextRef="#ctx0" brushRef="#br0" timeOffset="58536.348">10389 18503,'-35'141,"35"-123</inkml:trace>
  <inkml:trace contextRef="#ctx0" brushRef="#br0" timeOffset="59053.3776">10848 17903,'18'89,"-18"69,-53 1,53-35,-18 34,18 1</inkml:trace>
  <inkml:trace contextRef="#ctx0" brushRef="#br0" timeOffset="60475.459">11236 17798,'-18'-124,"-158"-35,52 124,-34-35,-1 34,0 1,-17 17,-18 1,17 17,19 0,-1 17,18 124,53 54,35-37,17 1,-17-36,53 36,53 35,-17-35,34 0,54-71,34-53,36 18,-17-35,17 35,0 53,-71-159,71 70,-17-70,-18 0,-36-88,18 18,-35-18,-35 17,-54-70,-70-17,-17 52,-18 18,17 17,-53 71,54 5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21T22:12:54.713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3669 6032,'0'106,"0"35,0-17,-18-1,18-123</inkml:trace>
  <inkml:trace contextRef="#ctx0" brushRef="#br0" timeOffset="471.0269">3281 6103,'141'53,"53"-53,-18-53,-52 35,-89 18</inkml:trace>
  <inkml:trace contextRef="#ctx0" brushRef="#br0" timeOffset="1361.0779">3951 6085,'18'142,"-18"52,53-336,70 72,18 88,-123 140,0-34,-1-195</inkml:trace>
  <inkml:trace contextRef="#ctx0" brushRef="#br0" timeOffset="2120.1213">4621 6279,'106'0,"-35"-141,-212 177,52 105,178 0,52-106,-18-88,-87 18</inkml:trace>
  <inkml:trace contextRef="#ctx0" brushRef="#br0" timeOffset="2900.1659">5609 6262,'18'-106,"-124"159,18 70,158 18,54-141,-54-105,-123-36,-70 141,123 17</inkml:trace>
  <inkml:trace contextRef="#ctx0" brushRef="#br0" timeOffset="3732.2135">5927 6262,'-18'106,"18"70,0-17,0-265,0-88,35 35,89 106,-1 177,-282-36,36-88,141-18</inkml:trace>
  <inkml:trace contextRef="#ctx0" brushRef="#br0" timeOffset="4598.263">6244 6262,'0'141,"0"-18,0 1,0 35,0-265,-17-35,17 0,0-18,141 35,0 248,-141-1,-159 1,71-248,88 124</inkml:trace>
  <inkml:trace contextRef="#ctx0" brushRef="#br0" timeOffset="5439.3111">6703 6279,'-106'36,"124"105,140-53,1-106,-106-123,-212 18,36 140,123-17</inkml:trace>
  <inkml:trace contextRef="#ctx0" brushRef="#br0" timeOffset="6320.3615">7250 6138,'-106'36,"141"105,106-106,-141 88,-123-34,52-213,53 124</inkml:trace>
  <inkml:trace contextRef="#ctx0" brushRef="#br0" timeOffset="6808.3894">7461 6279,'53'142,"-53"-19,0-123</inkml:trace>
  <inkml:trace contextRef="#ctx0" brushRef="#br0" timeOffset="7074.4046">7497 6121,'-36'0</inkml:trace>
  <inkml:trace contextRef="#ctx0" brushRef="#br0" timeOffset="7560.4324">7761 5962,'18'141,"17"35,-35-52,35-1,-35-123</inkml:trace>
  <inkml:trace contextRef="#ctx0" brushRef="#br0" timeOffset="7933.4538">7691 6244,'123'0,"0"0,-87 0</inkml:trace>
  <inkml:trace contextRef="#ctx0" brushRef="#br0" timeOffset="8590.4914">8149 6385,'124'0,"-36"-123,-194 123,-17 123,175 1,90-71,-19-89,-105 36</inkml:trace>
  <inkml:trace contextRef="#ctx0" brushRef="#br0" timeOffset="9446.5403">9137 6191,'-106'18,"0"141,106-36,124-52,-1-71,1-141,-160-53,-87 158,70 72</inkml:trace>
  <inkml:trace contextRef="#ctx0" brushRef="#br0" timeOffset="10120.5789">9578 6421,'70'105,"-70"-193,-17-53,-36-18,53 36,123-18,1 141,-71 141,-53-124</inkml:trace>
  <inkml:trace contextRef="#ctx0" brushRef="#br0" timeOffset="10446.5975">9490 6227,'106'35,"17"-70,-105 35</inkml:trace>
  <inkml:trace contextRef="#ctx0" brushRef="#br0" timeOffset="11674.6678">10231 5997,'105'-17,"19"17,-124 123,-159 1,265-124,17 17,-105 107,-159 17,17-141,-17-71,159 71</inkml:trace>
  <inkml:trace contextRef="#ctx0" brushRef="#br0" timeOffset="12639.723">10760 6085,'106'-105,"35"157,-124 72,-17-1,-70 54,-71-124,52-159,213-35,17 229,0 35,-141-123</inkml:trace>
  <inkml:trace contextRef="#ctx0" brushRef="#br0" timeOffset="13501.7723">11624 6279,'0'124,"0"-1,0-123</inkml:trace>
  <inkml:trace contextRef="#ctx0" brushRef="#br0" timeOffset="13791.7889">11624 6121,'18'0</inkml:trace>
  <inkml:trace contextRef="#ctx0" brushRef="#br0" timeOffset="14744.8434">12224 6138,'-88'0,"-89"71,301 52,17-87,-229 122,-36-158,1-35,140 17</inkml:trace>
  <inkml:trace contextRef="#ctx0" brushRef="#br0" timeOffset="15880.9083">12629 6332,'142'18,"-19"-18,-88 0</inkml:trace>
  <inkml:trace contextRef="#ctx0" brushRef="#br0" timeOffset="17142.9805">13229 6032,'124'-35,"-1"0,-70 176,-141 0,-36-123,248-89,-1 71,36 71,-159 70,-159-35,18-159,141 18</inkml:trace>
  <inkml:trace contextRef="#ctx0" brushRef="#br0" timeOffset="18220.0421">13952 6068,'106'-71,"35"195,-141-1,-88 18,-53-88,106-176,141 35,70 211,-53-52,-70-107</inkml:trace>
  <inkml:trace contextRef="#ctx0" brushRef="#br0" timeOffset="18790.0747">14587 6297,'0'88,"18"-88</inkml:trace>
  <inkml:trace contextRef="#ctx0" brushRef="#br0" timeOffset="20845.1923">3757 8555,'-53'106,"53"17,0 1,18-1,-18-88</inkml:trace>
  <inkml:trace contextRef="#ctx0" brushRef="#br0" timeOffset="21351.2212">3369 8625,'141'-17,"53"-1,-70 18,-1 0,-52-53</inkml:trace>
  <inkml:trace contextRef="#ctx0" brushRef="#br0" timeOffset="22295.2752">4163 8449,'-18'106,"36"35,-1 18,54-265,52 18,19 194,-107 52,-18-122</inkml:trace>
  <inkml:trace contextRef="#ctx0" brushRef="#br0" timeOffset="23054.3186">4727 8784,'88'0,"1"-141,-195 194,35 88,124-17,71-72,17-122,-141 52</inkml:trace>
  <inkml:trace contextRef="#ctx0" brushRef="#br0" timeOffset="23901.3671">5697 8608,'-123'123,"88"18,140-70,54-124,-106-88,-159 0,36 176</inkml:trace>
  <inkml:trace contextRef="#ctx0" brushRef="#br0" timeOffset="24779.4173">6068 8643,'0'106,"35"53,18-36,-53-282,-35-35,35 53,123 71,18 193,-176 1,-88-54,-1-70,142-17</inkml:trace>
  <inkml:trace contextRef="#ctx0" brushRef="#br0" timeOffset="25731.4718">6491 8590,'0'124,"35"-1,-17 1,-18 17,0-247,0-88,-18 17,18 54,141 52,-52 212,-125 1,-87-125,70-105</inkml:trace>
  <inkml:trace contextRef="#ctx0" brushRef="#br0" timeOffset="26504.516">7108 8520,'-88'-18,"0"141,70 1,124-54,35-105,-105-124,-125 18,37 159</inkml:trace>
  <inkml:trace contextRef="#ctx0" brushRef="#br0" timeOffset="27346.5641">7514 8484,'-106'-17,"18"140,212-70,-1 0,-123 70,-141-52,88-159</inkml:trace>
  <inkml:trace contextRef="#ctx0" brushRef="#br0" timeOffset="27724.5858">7796 8643,'-17'88,"52"53,-17-141</inkml:trace>
  <inkml:trace contextRef="#ctx0" brushRef="#br0" timeOffset="27946.5985">7743 8467,'0'-18</inkml:trace>
  <inkml:trace contextRef="#ctx0" brushRef="#br0" timeOffset="28364.6224">8043 8184,'0'177,"18"-36,0 18,35-1,-36-52</inkml:trace>
  <inkml:trace contextRef="#ctx0" brushRef="#br0" timeOffset="28704.6418">7990 8590,'106'0,"18"18,-107-18</inkml:trace>
  <inkml:trace contextRef="#ctx0" brushRef="#br0" timeOffset="29360.6793">8378 8643,'106'0,"-88"-106,-106 106,35 141,106 18,70-106,18-106,-123 53</inkml:trace>
  <inkml:trace contextRef="#ctx0" brushRef="#br0" timeOffset="30149.7245">9402 8555,'-124'17,"89"107,123 17,53-141,-70-176,-107 52,-87 107,123 17</inkml:trace>
  <inkml:trace contextRef="#ctx0" brushRef="#br0" timeOffset="31035.7752">9860 8749,'-35'-88,"-18"-71,35 0,18 36,141 70,-17 88,-71 89,-71-72</inkml:trace>
  <inkml:trace contextRef="#ctx0" brushRef="#br0" timeOffset="31750.8161">9754 8537,'106'0,"0"-35</inkml:trace>
  <inkml:trace contextRef="#ctx0" brushRef="#br0" timeOffset="32520.8601">10425 8537,'88'0,"35"-17,-123 17</inkml:trace>
  <inkml:trace contextRef="#ctx0" brushRef="#br0" timeOffset="33605.9222">11236 8290,'-106'-70,"-17"52,-1 53,107 89,122-36,36-17,1 34,-266 37,-35-142,124-124,123-17,89 0,-107 53</inkml:trace>
  <inkml:trace contextRef="#ctx0" brushRef="#br0" timeOffset="34284.961">11906 8431,'0'124,"36"-1,-19-87</inkml:trace>
  <inkml:trace contextRef="#ctx0" brushRef="#br0" timeOffset="34545.9759">11889 8308,'0'-18</inkml:trace>
  <inkml:trace contextRef="#ctx0" brushRef="#br0" timeOffset="35505.0308">12453 8343,'-106'0,"-17"35,70 89,176-54,-123 54,-141-142,88-17</inkml:trace>
  <inkml:trace contextRef="#ctx0" brushRef="#br0" timeOffset="36871.1089">13300 8149,'-106'-35,"-35"88,123 70,142 1,17 17,-124-18,-140-17,-18-194,158-71,89 0,0 18,-35 71</inkml:trace>
  <inkml:trace contextRef="#ctx0" brushRef="#br0" timeOffset="37382.1381">13652 8625,'0'53</inkml:trace>
  <inkml:trace contextRef="#ctx0" brushRef="#br0" timeOffset="39299.2478">3863 11324,'-18'124,"18"17,-17-18,17 1</inkml:trace>
  <inkml:trace contextRef="#ctx0" brushRef="#br0" timeOffset="39693.2703">3581 11307,'123'17,"1"-34,17-36,-53 70</inkml:trace>
  <inkml:trace contextRef="#ctx0" brushRef="#br0" timeOffset="40469.3147">4092 11271,'0'88,"0"36,18 35,-18-1,0-263,70-37,72 37,-37 246,-52 17,-35 1,-18-159</inkml:trace>
  <inkml:trace contextRef="#ctx0" brushRef="#br0" timeOffset="41049.3479">4657 11659,'105'0,"-52"-141,-158 141,16 124,125 17,140-71,-52-123</inkml:trace>
  <inkml:trace contextRef="#ctx0" brushRef="#br0" timeOffset="41799.3908">5521 11553,'-88'0,"17"142,124-19,106-88,-36-52,18-89,-158-18,-124 1,-18 123,159 0</inkml:trace>
  <inkml:trace contextRef="#ctx0" brushRef="#br0" timeOffset="42712.443">6103 11430,'-53'123,"71"36,35-35,-18 34,0-34,-52-230,-19-53,36 18,0 18,18-18,105 141,-34 123,-107 1,-105-89,123-70</inkml:trace>
  <inkml:trace contextRef="#ctx0" brushRef="#br0" timeOffset="43521.4893">6526 11536,'0'88,"53"71,-35 0,35-1,-88-316,-1 16,1 19,35-1,123 19,19 175,-54 54,-229-1,17-123,124-53</inkml:trace>
  <inkml:trace contextRef="#ctx0" brushRef="#br0" timeOffset="44180.527">7179 11501,'-71'35,"36"106,159-35,-1-106,-70-106,-88-53,-89 142,107 17</inkml:trace>
  <inkml:trace contextRef="#ctx0" brushRef="#br0" timeOffset="44980.5727">7655 11430,'-106'0,"18"141,229-123,0-1,-88 107,-158-89,-1-70</inkml:trace>
  <inkml:trace contextRef="#ctx0" brushRef="#br0" timeOffset="45411.5974">8079 11465,'17'106,"1"18,17-124</inkml:trace>
  <inkml:trace contextRef="#ctx0" brushRef="#br0" timeOffset="45641.6106">8026 11289,'0'-18</inkml:trace>
  <inkml:trace contextRef="#ctx0" brushRef="#br0" timeOffset="46101.6369">8396 11130,'0'88,"35"89,18 17,-35-71,35 1,-36-160</inkml:trace>
  <inkml:trace contextRef="#ctx0" brushRef="#br0" timeOffset="46444.6565">8290 11536,'106'0,"18"0,-54 0</inkml:trace>
  <inkml:trace contextRef="#ctx0" brushRef="#br0" timeOffset="47048.691">8784 11571,'141'-35,"-158"-89,-124 230,141 53,158-36,1-176,-141 18</inkml:trace>
  <inkml:trace contextRef="#ctx0" brushRef="#br0" timeOffset="47822.7353">9648 11448,'-105'0,"34"141,106-18,89-105,17-106,-141-36,-124 36,72 106</inkml:trace>
  <inkml:trace contextRef="#ctx0" brushRef="#br0" timeOffset="48534.776">9984 11606,'0'-105,"-18"-19,0-52,18-18,18 70,123 195,-53 70,-88-124</inkml:trace>
  <inkml:trace contextRef="#ctx0" brushRef="#br0" timeOffset="48906.7973">9931 11430,'141'-35,"-18"35,-105 0</inkml:trace>
  <inkml:trace contextRef="#ctx0" brushRef="#br0" timeOffset="50210.8719">10672 11077,'105'0,"54"-17,-141 193,-54 0,1-52,35 17,18-141</inkml:trace>
  <inkml:trace contextRef="#ctx0" brushRef="#br0" timeOffset="50680.8988">10724 11412,'106'0,"53"-70,-71 70</inkml:trace>
  <inkml:trace contextRef="#ctx0" brushRef="#br0" timeOffset="51242.9309">11324 11571,'-88'124,"176"-177</inkml:trace>
  <inkml:trace contextRef="#ctx0" brushRef="#br0" timeOffset="52083.979">11571 11236,'106'-71,"17"71,-87 142,-19 52,-34-71,-124 0,17-158,124-88,141 52,0 177,0 0,-123-106</inkml:trace>
  <inkml:trace contextRef="#ctx0" brushRef="#br0" timeOffset="52567.0067">12400 11412,'18'89,"-18"52,0-124</inkml:trace>
  <inkml:trace contextRef="#ctx0" brushRef="#br0" timeOffset="52831.0218">12347 11201,'0'35</inkml:trace>
  <inkml:trace contextRef="#ctx0" brushRef="#br0" timeOffset="53636.0678">12859 11307,'-106'-53,"-35"158,282 19,0-36,-176 36,-89-107,54-123</inkml:trace>
  <inkml:trace contextRef="#ctx0" brushRef="#br0" timeOffset="54570.1212">13458 11430,'106'-18,"18"18,-1-53,-123 53</inkml:trace>
  <inkml:trace contextRef="#ctx0" brushRef="#br0" timeOffset="55358.1663">13935 11148,'106'0,"52"-36,-140 178,-18-19,0 36,-71-36</inkml:trace>
  <inkml:trace contextRef="#ctx0" brushRef="#br0" timeOffset="56275.2188">14111 11342,'106'0,"17"0,-87-18</inkml:trace>
  <inkml:trace contextRef="#ctx0" brushRef="#br0" timeOffset="57148.2687">14587 11553,'18'18</inkml:trace>
  <inkml:trace contextRef="#ctx0" brushRef="#br0" timeOffset="58152.3261">14852 11307,'106'-89,"35"89,-141 159,-53 0,-18-18,-52-123,-1-142,248 54,-1 140,19 1,-107-71</inkml:trace>
  <inkml:trace contextRef="#ctx0" brushRef="#br0" timeOffset="59300.3918">15434 11571,'0'35</inkml:trace>
  <inkml:trace contextRef="#ctx0" brushRef="#br0" timeOffset="61430.5136">3845 13741,'0'158,"0"54,18-53,0-142</inkml:trace>
  <inkml:trace contextRef="#ctx0" brushRef="#br0" timeOffset="61953.5435">3669 13776,'123'-35,"1"35,-18-18</inkml:trace>
  <inkml:trace contextRef="#ctx0" brushRef="#br0" timeOffset="62754.5894">4163 13670,'17'106,"1"17,-18 1,18 35,17-265,18-35,70 264,-123 36,124-141</inkml:trace>
  <inkml:trace contextRef="#ctx0" brushRef="#br0" timeOffset="63350.6235">4674 14058,'124'-35,"-230"35,106 123,123-17,1-141,-106 17</inkml:trace>
  <inkml:trace contextRef="#ctx0" brushRef="#br0" timeOffset="64266.6759">5644 13952,'-105'0,"34"141,71-17,106-71,35-88,-123-107,-142 54,89 88</inkml:trace>
  <inkml:trace contextRef="#ctx0" brushRef="#br0" timeOffset="65090.723">5927 13970,'0'106,"0"53,17-1,-17-17,18-299,-18 34,-18-35,71 36,71 88,-89 158,-35 36,-124-141,89-36</inkml:trace>
  <inkml:trace contextRef="#ctx0" brushRef="#br0" timeOffset="66052.778">6297 14041,'0'88,"0"53,35 18,-17-1,-18-299,0-35,0 17,0 36,123 123,-34 141,-160 0,-52-141,105-35</inkml:trace>
  <inkml:trace contextRef="#ctx0" brushRef="#br0" timeOffset="66771.8191">6809 13917,'-106'53,"70"88,142 18,18-142,17-105,-141-70,-124 122,54 36</inkml:trace>
  <inkml:trace contextRef="#ctx0" brushRef="#br0" timeOffset="67692.8718">7355 13899,'-88'0,"-18"124,212-89,35 18,-105 71,-142-124,35-106</inkml:trace>
  <inkml:trace contextRef="#ctx0" brushRef="#br0" timeOffset="68160.8986">7655 13935,'-17'88,"34"71,19-142</inkml:trace>
  <inkml:trace contextRef="#ctx0" brushRef="#br0" timeOffset="68413.9131">7620 13776,'0'-18</inkml:trace>
  <inkml:trace contextRef="#ctx0" brushRef="#br0" timeOffset="68863.9388">7885 13652,'0'124,"0"-1,17 1,1-1,35 18,-36-176</inkml:trace>
  <inkml:trace contextRef="#ctx0" brushRef="#br0" timeOffset="69201.9581">7832 14005,'123'0,"-52"-17</inkml:trace>
  <inkml:trace contextRef="#ctx0" brushRef="#br0" timeOffset="69801.9925">8202 14076,'124'-35,"-124"-89,-142 195,90 70,157 0,19-159,-71-35</inkml:trace>
  <inkml:trace contextRef="#ctx0" brushRef="#br0" timeOffset="70562.0359">8943 13952,'-88'141,"88"-17,158-159,-122-142,-107 36,18 212</inkml:trace>
  <inkml:trace contextRef="#ctx0" brushRef="#br0" timeOffset="71479.0884">9366 14076,'-70'-124,"52"-52,0-18,71 70,71 124,-1 36,-70 105,-53-141</inkml:trace>
  <inkml:trace contextRef="#ctx0" brushRef="#br0" timeOffset="71991.1177">9243 13829,'88'0,"-35"0</inkml:trace>
  <inkml:trace contextRef="#ctx0" brushRef="#br0" timeOffset="72890.1691">9825 13899,'123'36,"1"-54,-124 18</inkml:trace>
  <inkml:trace contextRef="#ctx0" brushRef="#br0" timeOffset="73686.2146">10319 13600,'0'105,"0"19,-18-1,124-140,17-1,-70 0</inkml:trace>
  <inkml:trace contextRef="#ctx0" brushRef="#br0" timeOffset="74205.2443">10548 13582,'-18'123,"18"1,18-1,-18 1,18-89</inkml:trace>
  <inkml:trace contextRef="#ctx0" brushRef="#br0" timeOffset="74638.2691">10813 14041,'0'17</inkml:trace>
  <inkml:trace contextRef="#ctx0" brushRef="#br0" timeOffset="75671.3282">11254 13670,'0'-123,"-124"34,-17 142,70 71,124 17,71-159,-18-105,-71 282,0 35,-17-36,-18-158</inkml:trace>
  <inkml:trace contextRef="#ctx0" brushRef="#br0" timeOffset="76855.3959">11942 13794,'52'105,"-34"19,-18-106</inkml:trace>
  <inkml:trace contextRef="#ctx0" brushRef="#br0" timeOffset="77152.4129">12030 13600,'0'0</inkml:trace>
  <inkml:trace contextRef="#ctx0" brushRef="#br0" timeOffset="78132.4689">12488 13652,'-123'18,"-1"53,142 70,105-124,19 1,-160 106,-106-36,36-141</inkml:trace>
  <inkml:trace contextRef="#ctx0" brushRef="#br0" timeOffset="79164.528">13070 13511,'18'106,"-18"88,-18-70,89-248,52 142,1-36,-106 18</inkml:trace>
  <inkml:trace contextRef="#ctx0" brushRef="#br0" timeOffset="79690.558">13370 13494,'-17'106,"17"105,17-87,1 34,17-34,-35-124</inkml:trace>
  <inkml:trace contextRef="#ctx0" brushRef="#br0" timeOffset="80149.5843">13635 14111,'0'71</inkml:trace>
  <inkml:trace contextRef="#ctx0" brushRef="#br0" timeOffset="81321.6513">13970 13670,'-35'-123,"-89"123,-17 123,176 36,89-89,-1-193,-87-18,-36 282,0-18,0 1,35-1,-35-123</inkml:trace>
  <inkml:trace contextRef="#ctx0" brushRef="#br0" timeOffset="82221.7028">14287 14058,'36'18</inkml:trace>
  <inkml:trace contextRef="#ctx0" brushRef="#br0" timeOffset="84178.8148">4445 16281,'0'88,"0"53,0 0,0-70</inkml:trace>
  <inkml:trace contextRef="#ctx0" brushRef="#br0" timeOffset="84715.8455">4145 16316,'88'-53,"36"35,35 1,-1-1,-140 18</inkml:trace>
  <inkml:trace contextRef="#ctx0" brushRef="#br0" timeOffset="85655.8992">4921 16140,'-53'123,"53"36,0 17,0-52,53-265,-35 17,70-17,36 141,-1 159,-52 17,-71-105</inkml:trace>
  <inkml:trace contextRef="#ctx0" brushRef="#br0" timeOffset="86316.9371">5433 16581,'123'-18,"-70"-106,-194 124,71 124,175 52,19-158,-18-89</inkml:trace>
  <inkml:trace contextRef="#ctx0" brushRef="#br0" timeOffset="87186.9868">6615 16457,'-89'-53,"-52"177,71 17,140-18,89-123,-18-141,-141 18,-141 52,88 106</inkml:trace>
  <inkml:trace contextRef="#ctx0" brushRef="#br0" timeOffset="88156.0422">6932 16475,'0'106,"0"88,0-53,35 53,1-71,-36-264,-18-35,0-1,18 54,0-18,124 123,-1 142,-176 17,-70-88,70-124</inkml:trace>
  <inkml:trace contextRef="#ctx0" brushRef="#br0" timeOffset="89149.099">7391 16528,'0'105,"0"89,35-17,0-36,-70-282,35 17,0 1,0-1,18 1,105 88,-17 158,-106 1,-88 17,-53-194,123 18</inkml:trace>
  <inkml:trace contextRef="#ctx0" brushRef="#br0" timeOffset="89908.1425">7920 16563,'-106'53,"71"106,158-18,18-247,-123-18,-36-34,-105 158,88 35</inkml:trace>
  <inkml:trace contextRef="#ctx0" brushRef="#br0" timeOffset="90770.1918">8396 16457,'-88'0,"35"124,159-107,35 71,-106 36,-158-89,87-35</inkml:trace>
  <inkml:trace contextRef="#ctx0" brushRef="#br0" timeOffset="91248.2191">8784 16528,'0'123,"35"18,-17-123</inkml:trace>
  <inkml:trace contextRef="#ctx0" brushRef="#br0" timeOffset="91514.2343">8643 16228,'35'0</inkml:trace>
  <inkml:trace contextRef="#ctx0" brushRef="#br0" timeOffset="92020.2633">9013 16210,'0'141,"18"-17,35 17,-35-18,-1-123</inkml:trace>
  <inkml:trace contextRef="#ctx0" brushRef="#br0" timeOffset="92370.2833">8872 16510,'106'-35,"18"35,-71 0</inkml:trace>
  <inkml:trace contextRef="#ctx0" brushRef="#br0" timeOffset="92942.316">9313 16581,'124'-18,"-71"-106,-177 107,71 123,71 52,123-105,-17-88,-107 35</inkml:trace>
  <inkml:trace contextRef="#ctx0" brushRef="#br0" timeOffset="93760.3628">10231 16475,'-124'17,"106"107,54-1,87-123,-35-141,-88 18,-141 105,106 18</inkml:trace>
  <inkml:trace contextRef="#ctx0" brushRef="#br0" timeOffset="94421.4006">10601 16739,'0'-106,"-53"-35,53 0,0 18,141 70,-88 141</inkml:trace>
  <inkml:trace contextRef="#ctx0" brushRef="#br0" timeOffset="94801.4223">10460 16545,'106'-17,"35"-1,-124 18</inkml:trace>
  <inkml:trace contextRef="#ctx0" brushRef="#br0" timeOffset="96292.5076">11536 16263,'-106'-71,"-17"107,123 105,158-53,-70 53,-158-17,-71-177,123-71,124-17,35 53,-141 70</inkml:trace>
  <inkml:trace contextRef="#ctx0" brushRef="#br0" timeOffset="96921.5436">11818 16192,'0'106,"35"18,-35-1,0 36,36-159</inkml:trace>
  <inkml:trace contextRef="#ctx0" brushRef="#br0" timeOffset="97562.5803">12524 16422,'0'106,"0"17,0-123</inkml:trace>
  <inkml:trace contextRef="#ctx0" brushRef="#br0" timeOffset="97794.5935">12524 16281,'0'-36</inkml:trace>
  <inkml:trace contextRef="#ctx0" brushRef="#br0" timeOffset="98579.6384">12947 16245,'-124'53,"36"71,247-18,-71 17,-141 18,-70-141,17-70</inkml:trace>
  <inkml:trace contextRef="#ctx0" brushRef="#br0" timeOffset="99858.7116">13423 16475,'88'0,"-17"0</inkml:trace>
  <inkml:trace contextRef="#ctx0" brushRef="#br0" timeOffset="101176.787">14076 16316,'-124'-106,"1"141,-1 1,213 105,52-71,0 19,-176 52,-89-88,1-177,246 36,18-53,-141 106</inkml:trace>
  <inkml:trace contextRef="#ctx0" brushRef="#br0" timeOffset="101896.8282">14252 16263,'0'106,"35"17,-17 71,-18-141</inkml:trace>
  <inkml:trace contextRef="#ctx0" brushRef="#br0" timeOffset="102574.867">14517 16669,'35'35</inkml:trace>
  <inkml:trace contextRef="#ctx0" brushRef="#br0" timeOffset="104649.9856">4639 18203,'0'124,"18"35,-18-36,0-123</inkml:trace>
  <inkml:trace contextRef="#ctx0" brushRef="#br0" timeOffset="105077.0101">4357 18221,'123'18,"18"-18,0-36,18 1,-123 35</inkml:trace>
  <inkml:trace contextRef="#ctx0" brushRef="#br0" timeOffset="105836.0535">5133 18062,'-18'106,"18"18,18 52,35-35,-53-18,17-228,-17-54,71 18,70 211,-106 71,18-17,-53-142</inkml:trace>
  <inkml:trace contextRef="#ctx0" brushRef="#br0" timeOffset="106408.0862">5609 18521,'106'0,"-71"-106,-158 106,70 141,53-17,194-54,-53-70,-88-53</inkml:trace>
  <inkml:trace contextRef="#ctx0" brushRef="#br0" timeOffset="107102.1259">6720 18397,'-105'18,"69"123,107-17,52-89,-34-159,-107 1,-106 70</inkml:trace>
  <inkml:trace contextRef="#ctx0" brushRef="#br0" timeOffset="107893.1711">7020 18468,'36'212,"-19"17,1 53,-18-300,35-281,-35 122,0 18,0 36,141 0,-17 175,-124 72,-141 17,-1-194,142 53</inkml:trace>
  <inkml:trace contextRef="#ctx0" brushRef="#br0" timeOffset="108700.2173">7655 18362,'-35'141,"35"53,35-35,-17 0,-18-36,-18-334,-35 16,36 37,17 34,35 1,106-1,-17 265,-124-17,-124-18,71-194</inkml:trace>
  <inkml:trace contextRef="#ctx0" brushRef="#br0" timeOffset="109345.2542">8043 18362,'-88'35,"88"124,106-71,70-158,-158-89,-141 71,105 123</inkml:trace>
  <inkml:trace contextRef="#ctx0" brushRef="#br0" timeOffset="110156.3006">8520 18327,'123'-53,"-229"71,-17 52,229 1,35 17,-265 53,54-159</inkml:trace>
  <inkml:trace contextRef="#ctx0" brushRef="#br0" timeOffset="110682.3307">8908 18380,'0'88,"0"71,0-124</inkml:trace>
  <inkml:trace contextRef="#ctx0" brushRef="#br0" timeOffset="110928.3447">8890 18239,'0'-18</inkml:trace>
  <inkml:trace contextRef="#ctx0" brushRef="#br0" timeOffset="111411.3724">9172 18045,'0'141,"18"70,17-17,0-35,-35-159</inkml:trace>
  <inkml:trace contextRef="#ctx0" brushRef="#br0" timeOffset="111746.3915">9084 18538,'123'-52,"36"52,-141 0</inkml:trace>
  <inkml:trace contextRef="#ctx0" brushRef="#br0" timeOffset="112277.4219">9472 18574,'124'-53,"-72"-71,-175 124,35 159,88 0,141-124,18-88,-142 36</inkml:trace>
  <inkml:trace contextRef="#ctx0" brushRef="#br0" timeOffset="113012.464">10442 18397,'-123'18,"105"141,89-18,52-176,-35-89,-105-17,-107 141,107 0</inkml:trace>
  <inkml:trace contextRef="#ctx0" brushRef="#br0" timeOffset="113812.5097">10742 18644,'-18'-106,"-34"-52,34 34,-17-17,35 18,123 87,18 107,-141-1</inkml:trace>
  <inkml:trace contextRef="#ctx0" brushRef="#br0" timeOffset="114469.5473">10583 18256,'106'0,"18"-17</inkml:trace>
  <inkml:trace contextRef="#ctx0" brushRef="#br0" timeOffset="115821.6246">11624 18027,'-123'0,"17"176,70-17,54-35,123-1,18-105,-36-177,-140-17,-19 52,-105 1,106 140</inkml:trace>
  <inkml:trace contextRef="#ctx0" brushRef="#br0" timeOffset="116432.6596">12365 18256,'0'124,"0"-1,0-105</inkml:trace>
  <inkml:trace contextRef="#ctx0" brushRef="#br0" timeOffset="116732.6767">12312 17992,'18'17</inkml:trace>
  <inkml:trace contextRef="#ctx0" brushRef="#br0" timeOffset="117504.7209">12912 18097,'-106'-17,"-18"70,36 88,194-123,53 52,-124 54,-141-54,-17-70,123-106,0 89</inkml:trace>
  <inkml:trace contextRef="#ctx0" brushRef="#br0" timeOffset="118423.7735">13564 17939,'-106'17,"71"142,35 0,18-36,105 18,1-141,-54-141,-70-17,-35-1,-124 71,18 105,141 1</inkml:trace>
  <inkml:trace contextRef="#ctx0" brushRef="#br0" timeOffset="119131.814">13952 18450,'36'3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21T22:16:59.408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4145 8537,'18'159,"-1"-36,-17 54,0-18,0-36,0 1,0-1,0-70</inkml:trace>
  <inkml:trace contextRef="#ctx0" brushRef="#br0" timeOffset="723.0413">4463 9119,'141'-17,"-71"17</inkml:trace>
  <inkml:trace contextRef="#ctx0" brushRef="#br0" timeOffset="1734.0991">4851 8925,'88'-88,"53"88,-18 106,-175 88,-54-35,-18-36,1-246,246 34,1 107,17 88,-71-88</inkml:trace>
  <inkml:trace contextRef="#ctx0" brushRef="#br0" timeOffset="2554.1461">5309 8502,'18'106,"17"70,-17 1,0 52,17-88,-35-18,17-87</inkml:trace>
  <inkml:trace contextRef="#ctx0" brushRef="#br0" timeOffset="3479.199">5856 9049,'141'0,"0"17,-17-17,-124 0</inkml:trace>
  <inkml:trace contextRef="#ctx0" brushRef="#br0" timeOffset="4010.2293">6015 8837,'17'141,"1"18,-18-36,18-70</inkml:trace>
  <inkml:trace contextRef="#ctx0" brushRef="#br0" timeOffset="5701.3261">6950 8714,'-106'-36,"-18"36,-34 0,158 124,35 35,-35-36,141-194,-17 19,-1 87,-17 124,-194-18,-71-53,35-70,1-18,52-18</inkml:trace>
  <inkml:trace contextRef="#ctx0" brushRef="#br0" timeOffset="6820.3901">7408 8925,'106'0,"53"-53,-36 53,-87 18</inkml:trace>
  <inkml:trace contextRef="#ctx0" brushRef="#br0" timeOffset="7327.4191">7567 9084,'141'18,"-17"-18,-1-18</inkml:trace>
  <inkml:trace contextRef="#ctx0" brushRef="#br0" timeOffset="8149.4661">8378 8925,'71'-123,"70"70,-17 106,-107 70,-17 1,-70 34,-36-16,-71-19,72-246,210 34,37 107,-19 53,18-1,-141-70</inkml:trace>
  <inkml:trace contextRef="#ctx0" brushRef="#br0" timeOffset="8638.4941">9225 8819,'0'124,"0"-1,0 18,35 1,-35-142</inkml:trace>
  <inkml:trace contextRef="#ctx0" brushRef="#br0" timeOffset="9009.5153">9013 9049,'124'0,"-1"-18,-17 36</inkml:trace>
  <inkml:trace contextRef="#ctx0" brushRef="#br0" timeOffset="10541.6029">9984 8696,'-106'0,"-18"18,1-1,176 124,-53-17,-18-1,142-193,-1 17,18 70,-88 107,-53 35,-106-53,-35-54,18-34,-18-71,141 53</inkml:trace>
  <inkml:trace contextRef="#ctx0" brushRef="#br0" timeOffset="11580.6623">10513 8978,'88'18,"35"-18,-105-18</inkml:trace>
  <inkml:trace contextRef="#ctx0" brushRef="#br0" timeOffset="11922.6819">10530 9190,'124'0,"-1"-18,-105 18</inkml:trace>
  <inkml:trace contextRef="#ctx0" brushRef="#br0" timeOffset="12762.7299">11254 8696,'123'-18,"36"18,-36 0,-176 141,-17 53,17-35,35 0,18-124</inkml:trace>
  <inkml:trace contextRef="#ctx0" brushRef="#br0" timeOffset="13114.7501">11395 9084,'106'-18,"17"-17,-17 0</inkml:trace>
  <inkml:trace contextRef="#ctx0" brushRef="#br0" timeOffset="14130.8082">11906 8802,'18'-141,"-18"17,-88-52,-1 52,-34 54,-89 70,54 17,16 89,1 35,71-17,-1 88,54-54,17 36,0-88,0 35,105 18,54-18,-18-70,-17-71,17 0,0-71,88-88,-140 1,-72-19,-17 18,-17 36,-36-36,-36 18,54 106</inkml:trace>
  <inkml:trace contextRef="#ctx0" brushRef="#br0" timeOffset="16176.9252">3334 15205,'17'176,"1"0,0-34,17 122,-17-105,-1 53,-17-54,53-193</inkml:trace>
  <inkml:trace contextRef="#ctx0" brushRef="#br0" timeOffset="16749.958">3739 15875,'124'-35,"-54"35</inkml:trace>
  <inkml:trace contextRef="#ctx0" brushRef="#br0" timeOffset="17580.0055">4180 15663,'106'-70,"53"70,-106 176,-53-35,-71 18,-52-18,-1-194,124-70,142 52,-1 71,-18 141,1-105</inkml:trace>
  <inkml:trace contextRef="#ctx0" brushRef="#br0" timeOffset="18135.0372">4762 15381,'0'106,"0"17,18 54,17 70,-17-36,0-87,-1-106</inkml:trace>
  <inkml:trace contextRef="#ctx0" brushRef="#br0" timeOffset="18738.0717">5362 15822,'124'-18,"-1"18,1 0</inkml:trace>
  <inkml:trace contextRef="#ctx0" brushRef="#br0" timeOffset="19152.0954">5415 15557,'71'106,"-54"71,1-19,-18-87</inkml:trace>
  <inkml:trace contextRef="#ctx0" brushRef="#br0" timeOffset="20013.1446">6279 15681,'124'-124,"-1"124,-52 142,-71-19,-71 36,-52 17,-18-70,70-247,107 17,87 160,36 34,-1-17,-16 35</inkml:trace>
  <inkml:trace contextRef="#ctx0" brushRef="#br0" timeOffset="20664.1819">6932 15152,'0'88,"18"71,17-1,0 89,-17-123,-18-1,0 1,0 52,0-52,18-142</inkml:trace>
  <inkml:trace contextRef="#ctx0" brushRef="#br0" timeOffset="21191.212">7391 15787,'123'-18,"1"18,-124 0</inkml:trace>
  <inkml:trace contextRef="#ctx0" brushRef="#br0" timeOffset="21889.252">7743 15681,'106'-71,"53"142,-88 88,-71-18,-71 18,-88-89,53-193,230 52,35 106,-18 36,-141-71</inkml:trace>
  <inkml:trace contextRef="#ctx0" brushRef="#br0" timeOffset="22368.2794">8326 15399,'0'88,"52"159,-52 17,0-140,18 88,17-89,-17-88</inkml:trace>
  <inkml:trace contextRef="#ctx0" brushRef="#br0" timeOffset="24037.3748">3739 17604,'124'-71,"17"53,-70 160,-71-19,-71 36,0-18,-87-53,17-211,141-1,158 124,36 88,-52-17,-72-36</inkml:trace>
  <inkml:trace contextRef="#ctx0" brushRef="#br0" timeOffset="24579.4058">4586 17709,'106'0,"53"18,-36-36</inkml:trace>
  <inkml:trace contextRef="#ctx0" brushRef="#br0" timeOffset="25009.4304">4745 17427,'17'141,"1"0,17 18,-35-35,0-124</inkml:trace>
  <inkml:trace contextRef="#ctx0" brushRef="#br0" timeOffset="25837.4778">5450 17568,'106'-123,"106"105,-71 89,-88 88,-71-18,-70 17,-176-17,140-105,89-177,141 52,70 160,-53 17,19 0,-125-88</inkml:trace>
  <inkml:trace contextRef="#ctx0" brushRef="#br0" timeOffset="26490.5151">6332 17709,'-70'106,"193"-35,-105-177,-124 124,177-1</inkml:trace>
  <inkml:trace contextRef="#ctx0" brushRef="#br0" timeOffset="27560.5763">6720 17498,'89'-124,"34"54,18 176,-70 105,-71-17,-71-35,-105 35,52-141,54-177,105 1,71 123,70 88,-17 18,-141-106</inkml:trace>
  <inkml:trace contextRef="#ctx0" brushRef="#br0" timeOffset="28269.6169">7708 17639,'124'0,"34"35,-34-35</inkml:trace>
  <inkml:trace contextRef="#ctx0" brushRef="#br0" timeOffset="28543.6326">7708 17974,'124'-18,"17"18,-88 0</inkml:trace>
  <inkml:trace contextRef="#ctx0" brushRef="#br0" timeOffset="29731.7005">8784 17604,'-17'-106,"122"70,36 72,-88 140,-53 1,-70 17,-18-36,-89-34,54-159,87-89,178 53,-1 71,17 36,-34 87,-89-87</inkml:trace>
  <inkml:trace contextRef="#ctx0" brushRef="#br0" timeOffset="30184.7264">9666 17498,'-35'141,"70"35,0-35,-35 0,-17 1,17-160</inkml:trace>
  <inkml:trace contextRef="#ctx0" brushRef="#br0" timeOffset="30492.744">9490 17903,'88'-17,"71"17,-36 0,-88 17</inkml:trace>
  <inkml:trace contextRef="#ctx0" brushRef="#br0" timeOffset="31082.7778">10072 17445,'53'194,"-53"-35,-18-36,159-158,0 35,-17-18,-107 1</inkml:trace>
  <inkml:trace contextRef="#ctx0" brushRef="#br0" timeOffset="31510.8023">10354 17374,'18'106,"-1"123,-17-17,36 0,-36-53,17-107</inkml:trace>
  <inkml:trace contextRef="#ctx0" brushRef="#br0" timeOffset="32060.8337">11007 17621,'105'0,"54"0,-141 0</inkml:trace>
  <inkml:trace contextRef="#ctx0" brushRef="#br0" timeOffset="32340.8498">11042 17868,'123'0,"1"0,-89 0</inkml:trace>
  <inkml:trace contextRef="#ctx0" brushRef="#br0" timeOffset="33200.8989">12030 17304,'-71'158,"36"54,35 0,18-53,70-18,70-106,19-88,-54-70,-123-1,-141 89,0 194,71-36,140-35</inkml:trace>
  <inkml:trace contextRef="#ctx0" brushRef="#br0" timeOffset="34023.946">12612 17163,'-124'-89,"-34"-34,34 123,-70 18,71 52,-36 124,124-35,-1 88,36-124,36 1,34 105,18-70,106 35,18-35,-36-124,-17-88,-18-53,-53-35,18-53,-88 53,-18 17,-35-17,17 18,-53-18,-52-71,17 71</inkml:trace>
  <inkml:trace contextRef="#ctx0" brushRef="#br0" timeOffset="60570.4644">17851 8978,'158'71,"36"-71,-70 0,-142 0</inkml:trace>
  <inkml:trace contextRef="#ctx0" brushRef="#br0" timeOffset="61650.5262">18609 8484,'0'159,"0"88,18-88,-18 52,0 1,0-36,-18-17,18 53,-18-89,18-211</inkml:trace>
  <inkml:trace contextRef="#ctx0" brushRef="#br0" timeOffset="63210.6154">18874 9278,'105'53,"19"-35,-89-36</inkml:trace>
  <inkml:trace contextRef="#ctx0" brushRef="#br0" timeOffset="64160.6697">19368 9066,'70'-105,"54"105,34 105,-105 72,-53-18,-70-18,-19-18,-52-52,0-160,265-34,34 105,-16 107,-19-1</inkml:trace>
  <inkml:trace contextRef="#ctx0" brushRef="#br0" timeOffset="64849.7092">19932 8502,'35'123,"18"71,-35-70,-18 35,17-1,1-34,-18 17,0 71,35-18,-35-53,0-106</inkml:trace>
  <inkml:trace contextRef="#ctx0" brushRef="#br0" timeOffset="65409.7412">20602 9102,'71'17,"88"36,-36-53,-88-17</inkml:trace>
  <inkml:trace contextRef="#ctx0" brushRef="#br0" timeOffset="65741.7602">20585 9366,'123'36,"36"-36,-53-18</inkml:trace>
  <inkml:trace contextRef="#ctx0" brushRef="#br0" timeOffset="66719.8161">21290 9260,'124'0,"52"0,-105-17</inkml:trace>
  <inkml:trace contextRef="#ctx0" brushRef="#br0" timeOffset="67720.8734">22049 9066,'53'-123,"88"52,0 177,-88 18,-53 70,-36-36,-87 36,-71-70,53-159,158-89,142 71,0 89,-36 34,1-35,-107-52</inkml:trace>
  <inkml:trace contextRef="#ctx0" brushRef="#br0" timeOffset="69424.9708">22648 8872,'-88'-123,"-71"-54,1 142,17 0,17 53,-35 52,1-35,16 54,19-1,52 53,-17 0,18-18,70 1,0 35,53-1,17 1,71 18,0-89,36-18,-54-70,1 0,34 0,-34-35,17-18,0-53,-35-17,-71-18,18 17,-53-34,0 34,-35 1,-18-36,-18 18,-17 70</inkml:trace>
  <inkml:trace contextRef="#ctx0" brushRef="#br0" timeOffset="71642.0977">17304 14393,'106'-88,"-1"88,-34 124,-177 70,-17-71,123-229,105 71,1 194,-70-36,-72 1,-140-71,35-53,-18-71,141 53</inkml:trace>
  <inkml:trace contextRef="#ctx0" brushRef="#br0" timeOffset="72326.1368">17886 13988,'-18'141,"18"53,0 17,35 54,-35-106,0 70,0-70,18-159</inkml:trace>
  <inkml:trace contextRef="#ctx0" brushRef="#br0" timeOffset="72819.165">18098 14693,'105'-17,"19"17</inkml:trace>
  <inkml:trace contextRef="#ctx0" brushRef="#br0" timeOffset="73571.208">18486 14534,'88'-105,"70"105,-140 141,-36 70,-52-34,-54-124,-17-159,265 53,-1 53,36 88,-124-70</inkml:trace>
  <inkml:trace contextRef="#ctx0" brushRef="#br0" timeOffset="74211.2446">18979 14270,'0'141,"0"-18,53 71,0 18,-53-35,0-54,0 0,0-123</inkml:trace>
  <inkml:trace contextRef="#ctx0" brushRef="#br0" timeOffset="74876.2826">19438 14799,'88'0,"36"0,-107-35</inkml:trace>
  <inkml:trace contextRef="#ctx0" brushRef="#br0" timeOffset="75980.3458">20020 14287,'0'124,"0"52,18 89,-18-142,17 89,-17-18</inkml:trace>
  <inkml:trace contextRef="#ctx0" brushRef="#br0" timeOffset="76432.3716">20320 14711,'176'-18,"-52"1,-89 17</inkml:trace>
  <inkml:trace contextRef="#ctx0" brushRef="#br0" timeOffset="77160.4133">20902 14552,'106'-53,"35"212,-141-18,-71 35,1-52,-71-36,17-229,283 17,0 124,0 53,-18 71,-141-142</inkml:trace>
  <inkml:trace contextRef="#ctx0" brushRef="#br0" timeOffset="77661.4419">21449 14146,'0'106,"0"53,35 88,0 17,-17-17,0-88,-18-159</inkml:trace>
  <inkml:trace contextRef="#ctx0" brushRef="#br0" timeOffset="79295.5354">16933 16210,'124'-123,"35"123,-159 158,-142-34,266-124,17 141,-141-18,-159 1,1-177,16-18,107 19</inkml:trace>
  <inkml:trace contextRef="#ctx0" brushRef="#br0" timeOffset="80101.5815">17604 16369,'0'88,"123"-158,-123 52</inkml:trace>
  <inkml:trace contextRef="#ctx0" brushRef="#br0" timeOffset="81320.6512">18027 16281,'0'-89,"141"19,18 123,-89 70,-70 71,-35-70,-53 35,-53-159,0-71,282 0,18 71,-36 71,0-36</inkml:trace>
  <inkml:trace contextRef="#ctx0" brushRef="#br0" timeOffset="82190.701">18874 16457,'105'-18,"89"18,-141 0</inkml:trace>
  <inkml:trace contextRef="#ctx0" brushRef="#br0" timeOffset="83223.7601">19720 16210,'106'-88,"88"88,-106 141,-70-17,-71 34,-35-17,-71-52,18-107,123-123,142 106,17 35,-18 17,54 54,-124-71</inkml:trace>
  <inkml:trace contextRef="#ctx0" brushRef="#br0" timeOffset="84050.8074">20585 16334,'123'0,"53"0,-52 0,-124 0</inkml:trace>
  <inkml:trace contextRef="#ctx0" brushRef="#br0" timeOffset="84328.8233">20761 16563,'106'-18,"17"18,-70-35</inkml:trace>
  <inkml:trace contextRef="#ctx0" brushRef="#br0" timeOffset="85220.8743">21678 16140,'-106'0,"53"158,53 54,0-53,124-18,70-88,-35-106,-89-88,-87 17,-124 124,52 124,54-1,70-123</inkml:trace>
  <inkml:trace contextRef="#ctx0" brushRef="#br0" timeOffset="85668.8999">22260 16439,'124'0,"-1"-35,1 35,-124 0</inkml:trace>
  <inkml:trace contextRef="#ctx0" brushRef="#br0" timeOffset="86374.9403">22737 16298,'52'-106,"72"54,17 87,-106 141,-88 1,-52-19,-19-17,-35-52,106-195,177 18,17 158,18-35,-36-52</inkml:trace>
  <inkml:trace contextRef="#ctx0" brushRef="#br0" timeOffset="86770.963">23548 16263,'106'18,"17"-36,-123 0</inkml:trace>
  <inkml:trace contextRef="#ctx0" brushRef="#br0" timeOffset="87035.9781">23566 16545,'141'-53,"-18"53,-70-17</inkml:trace>
  <inkml:trace contextRef="#ctx0" brushRef="#br0" timeOffset="87582.0094">24289 16087,'-18'158,"0"-34,142-106,17-18,0 0,-106 0</inkml:trace>
  <inkml:trace contextRef="#ctx0" brushRef="#br0" timeOffset="87971.0316">24553 15981,'-17'88,"17"35,0 36,0 18,0-36,0-124</inkml:trace>
  <inkml:trace contextRef="#ctx0" brushRef="#br0" timeOffset="88981.0894">25012 16140,'0'-124,"-53"-35,-88-35,0 88,-18 36,-17 88,-1 140,89 19,18-36,17 18,17 35,1-53,53 17,17 1,53-18,106 36,-53-124,-17-18,70-70,-53-54,18-87,-89 17,-17-35,-71 53,-17-53,-124 0,142 15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D5F2C2-E5B9-476F-9A06-4F4F6C65958B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4FB5E3-EA1C-4F6E-9492-1BD30C84C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051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Find</a:t>
            </a:r>
            <a:r>
              <a:rPr lang="en-US" baseline="0" dirty="0" smtClean="0"/>
              <a:t> the product of 8 and 12.  Divide by 2.  Divide by 3.  Find the positive square root.        (Answer: 4)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Find the quotient of 92 and 4.  Add 19.  Divide by 6.     (Answer: 7)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Find the sum of 87 and 54.  Add 29.  Find half.  Find one fifth.  (Answer: 1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4FB5E3-EA1C-4F6E-9492-1BD30C84C2E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34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heck Understanding: Where does</a:t>
                </a:r>
                <a:r>
                  <a:rPr lang="en-US" baseline="0" dirty="0" smtClean="0"/>
                  <a:t> ____ go?</a:t>
                </a:r>
              </a:p>
              <a:p>
                <a:pPr marL="228600" indent="-228600">
                  <a:buAutoNum type="alphaLcParenR"/>
                </a:pPr>
                <a:r>
                  <a:rPr lang="en-US" baseline="0" dirty="0" smtClean="0"/>
                  <a:t>-4     (Integers)</a:t>
                </a:r>
                <a:endParaRPr lang="en-US" i="0" baseline="0" dirty="0" smtClean="0"/>
              </a:p>
              <a:p>
                <a:pPr marL="228600" indent="-228600">
                  <a:buAutoNum type="alphaLcParenR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0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0" smtClean="0">
                            <a:latin typeface="Cambria Math"/>
                          </a:rPr>
                          <m:t>9</m:t>
                        </m:r>
                      </m:e>
                    </m:rad>
                  </m:oMath>
                </a14:m>
                <a:r>
                  <a:rPr lang="en-US" i="0" dirty="0" smtClean="0"/>
                  <a:t>    (Natural)</a:t>
                </a:r>
              </a:p>
              <a:p>
                <a:pPr marL="228600" indent="-228600"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0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i="0" dirty="0" smtClean="0"/>
                  <a:t>    (Rational)</a:t>
                </a:r>
              </a:p>
              <a:p>
                <a:pPr marL="228600" indent="-228600">
                  <a:buAutoNum type="alphaLcParenR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0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0" smtClean="0">
                            <a:latin typeface="Cambria Math"/>
                          </a:rPr>
                          <m:t>24</m:t>
                        </m:r>
                      </m:e>
                    </m:rad>
                  </m:oMath>
                </a14:m>
                <a:r>
                  <a:rPr lang="en-US" i="0" dirty="0" smtClean="0"/>
                  <a:t>    (Irrational)</a:t>
                </a:r>
                <a:endParaRPr lang="en-US" i="0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heck Understanding: Where does</a:t>
                </a:r>
                <a:r>
                  <a:rPr lang="en-US" baseline="0" dirty="0" smtClean="0"/>
                  <a:t> ____ go?</a:t>
                </a:r>
              </a:p>
              <a:p>
                <a:pPr marL="228600" indent="-228600">
                  <a:buAutoNum type="alphaLcParenR"/>
                </a:pPr>
                <a:r>
                  <a:rPr lang="en-US" baseline="0" dirty="0" smtClean="0"/>
                  <a:t>-4     (Integers)</a:t>
                </a:r>
                <a:endParaRPr lang="en-US" i="0" baseline="0" dirty="0" smtClean="0"/>
              </a:p>
              <a:p>
                <a:pPr marL="228600" indent="-228600">
                  <a:buAutoNum type="alphaLcParenR"/>
                </a:pPr>
                <a:r>
                  <a:rPr lang="en-US" i="0" smtClean="0">
                    <a:latin typeface="Cambria Math"/>
                  </a:rPr>
                  <a:t>√</a:t>
                </a:r>
                <a:r>
                  <a:rPr lang="en-US" b="0" i="0" smtClean="0">
                    <a:latin typeface="Cambria Math"/>
                  </a:rPr>
                  <a:t>9</a:t>
                </a:r>
                <a:r>
                  <a:rPr lang="en-US" i="0" dirty="0" smtClean="0"/>
                  <a:t>    (Natural)</a:t>
                </a:r>
              </a:p>
              <a:p>
                <a:pPr marL="228600" indent="-228600">
                  <a:buAutoNum type="alphaLcParenR"/>
                </a:pPr>
                <a:r>
                  <a:rPr lang="en-US" b="0" i="0" smtClean="0">
                    <a:latin typeface="Cambria Math"/>
                  </a:rPr>
                  <a:t>3⁄4</a:t>
                </a:r>
                <a:r>
                  <a:rPr lang="en-US" i="0" dirty="0" smtClean="0"/>
                  <a:t>    (Rational)</a:t>
                </a:r>
              </a:p>
              <a:p>
                <a:pPr marL="228600" indent="-228600">
                  <a:buAutoNum type="alphaLcParenR"/>
                </a:pPr>
                <a:r>
                  <a:rPr lang="en-US" i="0" smtClean="0">
                    <a:latin typeface="Cambria Math"/>
                  </a:rPr>
                  <a:t>√</a:t>
                </a:r>
                <a:r>
                  <a:rPr lang="en-US" b="0" i="0" smtClean="0">
                    <a:latin typeface="Cambria Math"/>
                  </a:rPr>
                  <a:t>24</a:t>
                </a:r>
                <a:r>
                  <a:rPr lang="en-US" i="0" dirty="0" smtClean="0"/>
                  <a:t>    (Irrational)</a:t>
                </a:r>
                <a:endParaRPr lang="en-US" i="0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4FB5E3-EA1C-4F6E-9492-1BD30C84C2E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974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71600" y="3065788"/>
            <a:ext cx="457200" cy="2573012"/>
          </a:xfrm>
          <a:prstGeom prst="rect">
            <a:avLst/>
          </a:prstGeom>
          <a:noFill/>
        </p:spPr>
        <p:txBody>
          <a:bodyPr wrap="square" lIns="0" tIns="9144" rIns="0" bIns="9144" rtlCol="0" anchor="ctr" anchorCtr="0">
            <a:spAutoFit/>
          </a:bodyPr>
          <a:lstStyle/>
          <a:p>
            <a:r>
              <a:rPr lang="en-US" sz="1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1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7240" y="1219200"/>
            <a:ext cx="7543800" cy="2152650"/>
          </a:xfrm>
        </p:spPr>
        <p:txBody>
          <a:bodyPr>
            <a:noAutofit/>
          </a:bodyPr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3600" y="3375491"/>
            <a:ext cx="6172200" cy="685800"/>
          </a:xfrm>
        </p:spPr>
        <p:txBody>
          <a:bodyPr anchor="ctr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685801"/>
            <a:ext cx="5791200" cy="3505199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09600" y="609601"/>
            <a:ext cx="213360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95600" y="685801"/>
            <a:ext cx="5029200" cy="45720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67200" y="4074497"/>
            <a:ext cx="457200" cy="1015663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4267368"/>
            <a:ext cx="3733800" cy="731520"/>
          </a:xfrm>
        </p:spPr>
        <p:txBody>
          <a:bodyPr anchor="ctr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0" y="1905000"/>
            <a:ext cx="6035040" cy="2350008"/>
          </a:xfrm>
        </p:spPr>
        <p:txBody>
          <a:bodyPr/>
          <a:lstStyle>
            <a:lvl1pPr marL="0" algn="l" defTabSz="914400" rtl="0" eaLnBrk="1" latinLnBrk="0" hangingPunct="1">
              <a:spcBef>
                <a:spcPct val="0"/>
              </a:spcBef>
              <a:buNone/>
              <a:defRPr lang="en-US" sz="5400" b="0" kern="12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1344168" y="658368"/>
            <a:ext cx="3273552" cy="3429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5029200" y="658368"/>
            <a:ext cx="3273552" cy="3432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4168" y="1371600"/>
            <a:ext cx="3276600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2920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1371600"/>
            <a:ext cx="3273552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5664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8028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8920" y="1774588"/>
            <a:ext cx="457200" cy="1231106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1"/>
            <a:ext cx="4343400" cy="3429000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685801"/>
            <a:ext cx="2590800" cy="3429000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19200" y="612775"/>
            <a:ext cx="6705600" cy="2546985"/>
          </a:xfr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0" y="3453047"/>
            <a:ext cx="5029200" cy="720804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5352" y="3331464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6">
                  <a:lumMod val="50000"/>
                  <a:alpha val="36000"/>
                </a:schemeClr>
              </a:gs>
              <a:gs pos="100000">
                <a:schemeClr val="bg2">
                  <a:alpha val="1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9724275">
            <a:off x="1373221" y="1038440"/>
            <a:ext cx="7240620" cy="570698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7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7656910">
            <a:off x="-274211" y="1165875"/>
            <a:ext cx="5538472" cy="4480459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9724275">
            <a:off x="3277955" y="116854"/>
            <a:ext cx="6479362" cy="475475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0100" y="533400"/>
            <a:ext cx="7543800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1981200"/>
            <a:ext cx="6096000" cy="36575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547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9D9F6895-FF1A-42D9-9553-721F1FF44EE4}" type="datetimeFigureOut">
              <a:rPr lang="en-US" smtClean="0"/>
              <a:t>8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22960" y="6154738"/>
            <a:ext cx="45720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60" y="5842000"/>
            <a:ext cx="2133600" cy="304800"/>
          </a:xfrm>
          <a:prstGeom prst="rect">
            <a:avLst/>
          </a:prstGeom>
        </p:spPr>
        <p:txBody>
          <a:bodyPr vert="horz" lIns="91440" tIns="45720" rIns="91440" bIns="9144" rtlCol="0" anchor="b"/>
          <a:lstStyle>
            <a:lvl1pPr algn="l">
              <a:defRPr sz="16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EFECA04A-1502-4F64-9853-E8E8E918CD66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56032" algn="l" defTabSz="914400" rtl="0" eaLnBrk="1" latinLnBrk="0" hangingPunct="1">
        <a:spcBef>
          <a:spcPct val="20000"/>
        </a:spcBef>
        <a:spcAft>
          <a:spcPts val="0"/>
        </a:spcAft>
        <a:buSzPct val="60000"/>
        <a:buFont typeface="Wingdings" pitchFamily="2" charset="2"/>
        <a:buChar char=""/>
        <a:defRPr sz="21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6400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058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7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6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5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6596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2402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514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8346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04800"/>
            <a:ext cx="7543800" cy="1295400"/>
          </a:xfrm>
        </p:spPr>
        <p:txBody>
          <a:bodyPr/>
          <a:lstStyle/>
          <a:p>
            <a:r>
              <a:rPr lang="en-US" sz="4800" dirty="0" smtClean="0"/>
              <a:t>Tuesday, August 21, 2012</a:t>
            </a:r>
            <a:endParaRPr lang="en-US" sz="4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2057400" y="1600200"/>
                <a:ext cx="6629400" cy="2491910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 smtClean="0"/>
                  <a:t>TISK Problems:</a:t>
                </a:r>
              </a:p>
              <a:p>
                <a:pPr marL="457200" indent="-457200">
                  <a:buAutoNum type="arabicPeriod"/>
                </a:pPr>
                <a:r>
                  <a:rPr lang="en-US" sz="2400" dirty="0" smtClean="0"/>
                  <a:t>Write the name of the number: 0.0042</a:t>
                </a:r>
              </a:p>
              <a:p>
                <a:pPr marL="457200" indent="-457200">
                  <a:buAutoNum type="arabicPeriod"/>
                </a:pPr>
                <a:r>
                  <a:rPr lang="en-US" sz="2400" dirty="0" smtClean="0"/>
                  <a:t>Divid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3484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÷54</m:t>
                    </m:r>
                  </m:oMath>
                </a14:m>
                <a:endParaRPr lang="en-US" sz="2400" dirty="0" smtClean="0"/>
              </a:p>
              <a:p>
                <a:pPr marL="457200" indent="-457200">
                  <a:buAutoNum type="arabicPeriod"/>
                </a:pPr>
                <a:r>
                  <a:rPr lang="en-US" sz="2400" dirty="0" smtClean="0"/>
                  <a:t>Multipl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36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87</m:t>
                        </m:r>
                      </m:e>
                    </m:d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We will have 3 Mental Math Questions today.</a:t>
                </a:r>
                <a:endParaRPr lang="en-US" sz="2400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2057400" y="1600200"/>
                <a:ext cx="6629400" cy="2491910"/>
              </a:xfrm>
              <a:blipFill rotWithShape="1">
                <a:blip r:embed="rId3"/>
                <a:stretch>
                  <a:fillRect l="-1564"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81200" y="4114800"/>
            <a:ext cx="617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omework: </a:t>
            </a:r>
            <a:br>
              <a:rPr lang="en-US" sz="2800" dirty="0" smtClean="0"/>
            </a:br>
            <a:r>
              <a:rPr lang="en-US" sz="2800" dirty="0" smtClean="0"/>
              <a:t>p. 59 #36-39 all, 44-48all, 50-64 eve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6030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>
            <a:normAutofit/>
          </a:bodyPr>
          <a:lstStyle/>
          <a:p>
            <a:pPr marL="609600" indent="-609600">
              <a:lnSpc>
                <a:spcPct val="90000"/>
              </a:lnSpc>
            </a:pPr>
            <a:r>
              <a:rPr lang="en-US" sz="2800" dirty="0"/>
              <a:t>State the opposite of the given numbers.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r>
              <a:rPr lang="en-US" sz="2800" dirty="0"/>
              <a:t>32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endParaRPr lang="en-US" sz="28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r>
              <a:rPr lang="en-US" sz="2800" dirty="0"/>
              <a:t>-8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endParaRPr lang="en-US" sz="28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r>
              <a:rPr lang="en-US" sz="2800" dirty="0"/>
              <a:t>7.2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endParaRPr lang="en-US" sz="28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r>
              <a:rPr lang="en-US" sz="2800" dirty="0"/>
              <a:t>-4.9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endParaRPr lang="en-US" sz="28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r>
              <a:rPr lang="en-US" sz="2800" dirty="0"/>
              <a:t>81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endParaRPr lang="en-US" sz="2800" dirty="0"/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lphaLcParenR"/>
            </a:pPr>
            <a:r>
              <a:rPr lang="en-US" sz="2800" dirty="0"/>
              <a:t>0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543800" cy="914400"/>
          </a:xfrm>
        </p:spPr>
        <p:txBody>
          <a:bodyPr/>
          <a:lstStyle/>
          <a:p>
            <a:r>
              <a:rPr lang="en-US" dirty="0"/>
              <a:t>Check Point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81160" y="2114640"/>
              <a:ext cx="4375440" cy="4794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1800" y="2105280"/>
                <a:ext cx="4394160" cy="481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423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When  you have expressions with absolute value signs, you always evaluate the absolute value signs first!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543800" cy="9144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Evaluating Absolute Value Expressions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76400" y="2819400"/>
          <a:ext cx="1187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1187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71800" y="2895600"/>
          <a:ext cx="11255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11255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267200" y="2879725"/>
          <a:ext cx="517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215640" imgH="164880" progId="Equation.DSMT4">
                  <p:embed/>
                </p:oleObj>
              </mc:Choice>
              <mc:Fallback>
                <p:oleObj name="Equation" r:id="rId7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79725"/>
                        <a:ext cx="5175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43088" y="3733800"/>
          <a:ext cx="852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733800"/>
                        <a:ext cx="8524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803525" y="3825875"/>
          <a:ext cx="10048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3825875"/>
                        <a:ext cx="10048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886200" y="3810000"/>
          <a:ext cx="10048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3" imgW="419040" imgH="164880" progId="Equation.DSMT4">
                  <p:embed/>
                </p:oleObj>
              </mc:Choice>
              <mc:Fallback>
                <p:oleObj name="Equation" r:id="rId13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10048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33400" y="4572000"/>
          <a:ext cx="2557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5" imgW="1066680" imgH="253800" progId="Equation.DSMT4">
                  <p:embed/>
                </p:oleObj>
              </mc:Choice>
              <mc:Fallback>
                <p:oleObj name="Equation" r:id="rId15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2557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124200" y="4541838"/>
          <a:ext cx="18272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7" imgW="761760" imgH="253800" progId="Equation.DSMT4">
                  <p:embed/>
                </p:oleObj>
              </mc:Choice>
              <mc:Fallback>
                <p:oleObj name="Equation" r:id="rId17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41838"/>
                        <a:ext cx="18272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089525" y="4603750"/>
          <a:ext cx="1704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9" imgW="711000" imgH="177480" progId="Equation.DSMT4">
                  <p:embed/>
                </p:oleObj>
              </mc:Choice>
              <mc:Fallback>
                <p:oleObj name="Equation" r:id="rId19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603750"/>
                        <a:ext cx="1704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6858000" y="4572000"/>
          <a:ext cx="11255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72000"/>
                        <a:ext cx="11255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8077200" y="4572000"/>
          <a:ext cx="609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23" imgW="253800" imgH="164880" progId="Equation.DSMT4">
                  <p:embed/>
                </p:oleObj>
              </mc:Choice>
              <mc:Fallback>
                <p:oleObj name="Equation" r:id="rId2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572000"/>
                        <a:ext cx="609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23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685800"/>
          </a:xfrm>
        </p:spPr>
        <p:txBody>
          <a:bodyPr/>
          <a:lstStyle/>
          <a:p>
            <a:r>
              <a:rPr lang="en-US"/>
              <a:t>Evaluate the expressions when </a:t>
            </a:r>
            <a:r>
              <a:rPr lang="en-US" i="1"/>
              <a:t>x</a:t>
            </a:r>
            <a:r>
              <a:rPr lang="en-US"/>
              <a:t> = -2.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543800" cy="914400"/>
          </a:xfrm>
        </p:spPr>
        <p:txBody>
          <a:bodyPr/>
          <a:lstStyle/>
          <a:p>
            <a:r>
              <a:rPr lang="en-US" dirty="0"/>
              <a:t>Check Point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14400" y="2209800"/>
          <a:ext cx="1600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16002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838200" y="4648200"/>
          <a:ext cx="20335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03358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192838" y="2209800"/>
          <a:ext cx="11001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419040" imgH="253800" progId="Equation.DSMT4">
                  <p:embed/>
                </p:oleObj>
              </mc:Choice>
              <mc:Fallback>
                <p:oleObj name="Equation" r:id="rId7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209800"/>
                        <a:ext cx="1100137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110288" y="4343400"/>
          <a:ext cx="19669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343400"/>
                        <a:ext cx="1966912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1200240" y="2940120"/>
              <a:ext cx="7836120" cy="3778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90880" y="2930760"/>
                <a:ext cx="7854840" cy="379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430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981200"/>
            <a:ext cx="8229600" cy="3657599"/>
          </a:xfrm>
        </p:spPr>
        <p:txBody>
          <a:bodyPr>
            <a:normAutofit/>
          </a:bodyPr>
          <a:lstStyle/>
          <a:p>
            <a:pPr marL="0" lvl="0" indent="0">
              <a:spcBef>
                <a:spcPts val="0"/>
              </a:spcBef>
              <a:buSzTx/>
              <a:buNone/>
            </a:pPr>
            <a:r>
              <a:rPr lang="en-US" sz="3600" dirty="0" smtClean="0">
                <a:solidFill>
                  <a:prstClr val="white"/>
                </a:solidFill>
                <a:effectLst/>
              </a:rPr>
              <a:t>p</a:t>
            </a:r>
            <a:r>
              <a:rPr lang="en-US" sz="3600" dirty="0">
                <a:solidFill>
                  <a:prstClr val="white"/>
                </a:solidFill>
                <a:effectLst/>
              </a:rPr>
              <a:t>. 59 #36-39 all, 44-48all, 50-64 evens</a:t>
            </a:r>
          </a:p>
          <a:p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107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re are many types of numbers that make up the numbers we work with in mathematics.</a:t>
                </a:r>
              </a:p>
              <a:p>
                <a:r>
                  <a:rPr lang="en-US" dirty="0" smtClean="0"/>
                  <a:t>All the numbers you will work with in this course are </a:t>
                </a:r>
                <a:r>
                  <a:rPr lang="en-US" b="1" i="1" u="sng" dirty="0" smtClean="0"/>
                  <a:t>Real Numbers</a:t>
                </a:r>
                <a:r>
                  <a:rPr lang="en-US" dirty="0" smtClean="0"/>
                  <a:t>. </a:t>
                </a:r>
              </a:p>
              <a:p>
                <a:r>
                  <a:rPr lang="en-US" dirty="0" smtClean="0"/>
                  <a:t>The symbol we use for Real numbers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ℝ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r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77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0" y="1447800"/>
                <a:ext cx="7467600" cy="4876800"/>
              </a:xfrm>
            </p:spPr>
            <p:txBody>
              <a:bodyPr>
                <a:normAutofit/>
              </a:bodyPr>
              <a:lstStyle/>
              <a:p>
                <a:r>
                  <a:rPr lang="en-US" sz="3200" dirty="0" smtClean="0"/>
                  <a:t>Definitions:</a:t>
                </a:r>
              </a:p>
              <a:p>
                <a:pPr lvl="1"/>
                <a:r>
                  <a:rPr lang="en-US" sz="2800" dirty="0" smtClean="0"/>
                  <a:t>Natural Numbers,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ℕ</m:t>
                    </m:r>
                  </m:oMath>
                </a14:m>
                <a:r>
                  <a:rPr lang="en-US" sz="2800" dirty="0" smtClean="0"/>
                  <a:t>: </a:t>
                </a:r>
              </a:p>
              <a:p>
                <a:pPr lvl="2"/>
                <a:r>
                  <a:rPr lang="en-US" sz="2400" dirty="0" smtClean="0"/>
                  <a:t>The counting numbers</a:t>
                </a:r>
              </a:p>
              <a:p>
                <a:pPr lvl="3"/>
                <a:r>
                  <a:rPr lang="en-US" sz="2400" dirty="0" smtClean="0"/>
                  <a:t>1, 2, 3, …</a:t>
                </a:r>
              </a:p>
              <a:p>
                <a:pPr lvl="1"/>
                <a:r>
                  <a:rPr lang="en-US" sz="2800" dirty="0" smtClean="0"/>
                  <a:t>Whole Numbers,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𝕎</m:t>
                    </m:r>
                  </m:oMath>
                </a14:m>
                <a:r>
                  <a:rPr lang="en-US" sz="2800" dirty="0" smtClean="0"/>
                  <a:t>:</a:t>
                </a:r>
              </a:p>
              <a:p>
                <a:pPr lvl="2"/>
                <a:r>
                  <a:rPr lang="en-US" sz="2400" dirty="0" smtClean="0"/>
                  <a:t>All the Natural Numbers and 0</a:t>
                </a:r>
              </a:p>
              <a:p>
                <a:pPr lvl="3"/>
                <a:r>
                  <a:rPr lang="en-US" sz="2400" dirty="0" smtClean="0"/>
                  <a:t>0, 1, 2, 3, …</a:t>
                </a:r>
              </a:p>
              <a:p>
                <a:pPr lvl="1"/>
                <a:r>
                  <a:rPr lang="en-US" sz="2800" dirty="0" smtClean="0"/>
                  <a:t>Integers,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ℤ</m:t>
                    </m:r>
                  </m:oMath>
                </a14:m>
                <a:r>
                  <a:rPr lang="en-US" sz="2800" dirty="0" smtClean="0"/>
                  <a:t>: </a:t>
                </a:r>
              </a:p>
              <a:p>
                <a:pPr lvl="2"/>
                <a:r>
                  <a:rPr lang="en-US" sz="2400" dirty="0" smtClean="0"/>
                  <a:t>Positive and negative whole numbers</a:t>
                </a:r>
              </a:p>
              <a:p>
                <a:pPr lvl="3"/>
                <a:r>
                  <a:rPr lang="en-US" sz="2400" dirty="0" smtClean="0"/>
                  <a:t>… -3, -2, -1, 0, 1, 2, 3, …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1447800"/>
                <a:ext cx="7467600" cy="4876800"/>
              </a:xfrm>
              <a:blipFill rotWithShape="1">
                <a:blip r:embed="rId2"/>
                <a:stretch>
                  <a:fillRect l="-490" t="-500" b="-2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58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447800"/>
                <a:ext cx="7543800" cy="4648200"/>
              </a:xfrm>
            </p:spPr>
            <p:txBody>
              <a:bodyPr>
                <a:normAutofit/>
              </a:bodyPr>
              <a:lstStyle/>
              <a:p>
                <a:pPr lvl="1"/>
                <a:r>
                  <a:rPr lang="en-US" sz="2800" dirty="0" smtClean="0"/>
                  <a:t>Rational Numbers,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ℚ</m:t>
                    </m:r>
                  </m:oMath>
                </a14:m>
                <a:r>
                  <a:rPr lang="en-US" sz="2800" dirty="0" smtClean="0"/>
                  <a:t>:</a:t>
                </a:r>
              </a:p>
              <a:p>
                <a:pPr lvl="2"/>
                <a:r>
                  <a:rPr lang="en-US" sz="2400" dirty="0"/>
                  <a:t>Numbers that can be written as a ratio of two integers, </a:t>
                </a:r>
                <a:r>
                  <a:rPr lang="en-US" sz="2400" i="1" dirty="0"/>
                  <a:t>a</a:t>
                </a:r>
                <a:r>
                  <a:rPr lang="en-US" sz="2400" dirty="0"/>
                  <a:t> and </a:t>
                </a:r>
                <a:r>
                  <a:rPr lang="en-US" sz="2400" i="1" dirty="0"/>
                  <a:t>b</a:t>
                </a:r>
                <a:r>
                  <a:rPr lang="en-US" sz="2400" dirty="0"/>
                  <a:t>, such that it is 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endParaRPr lang="en-US" sz="2400" dirty="0"/>
              </a:p>
              <a:p>
                <a:pPr lvl="3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…,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,…</m:t>
                    </m:r>
                  </m:oMath>
                </a14:m>
                <a:endParaRPr lang="en-US" sz="2400" dirty="0"/>
              </a:p>
              <a:p>
                <a:pPr lvl="1"/>
                <a:r>
                  <a:rPr lang="en-US" sz="2800" dirty="0"/>
                  <a:t>Irrational </a:t>
                </a:r>
                <a:r>
                  <a:rPr lang="en-US" sz="2800" dirty="0" smtClean="0"/>
                  <a:t>Numbers,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𝕀</m:t>
                    </m:r>
                  </m:oMath>
                </a14:m>
                <a:r>
                  <a:rPr lang="en-US" sz="2800" dirty="0" smtClean="0"/>
                  <a:t>:</a:t>
                </a:r>
                <a:endParaRPr lang="en-US" sz="2800" dirty="0"/>
              </a:p>
              <a:p>
                <a:pPr lvl="2"/>
                <a:r>
                  <a:rPr lang="en-US" sz="2400" dirty="0"/>
                  <a:t>Numbers that cannot be written as a ratio of two integers</a:t>
                </a:r>
                <a:r>
                  <a:rPr lang="en-US" sz="2400" dirty="0" smtClean="0"/>
                  <a:t>.</a:t>
                </a:r>
              </a:p>
              <a:p>
                <a:pPr lvl="3"/>
                <a:r>
                  <a:rPr lang="en-US" sz="2400" dirty="0" smtClean="0"/>
                  <a:t>…,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sz="2400" dirty="0" smtClean="0"/>
                  <a:t>,…</a:t>
                </a:r>
                <a:endParaRPr lang="en-US" sz="2400" dirty="0"/>
              </a:p>
              <a:p>
                <a:endParaRPr lang="en-US" sz="3200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447800"/>
                <a:ext cx="7543800" cy="46482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547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How do these systems fit together?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457200" y="1447800"/>
            <a:ext cx="8382000" cy="502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848600" y="1600200"/>
                <a:ext cx="914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  <a:ea typeface="Cambria Math"/>
                        </a:rPr>
                        <m:t>ℝ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1600200"/>
                <a:ext cx="914400" cy="7694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990600" y="1936635"/>
            <a:ext cx="3797085" cy="37338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431942" y="1984920"/>
                <a:ext cx="914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  <a:ea typeface="Cambria Math"/>
                        </a:rPr>
                        <m:t>ℚ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942" y="1984920"/>
                <a:ext cx="914400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5061309" y="2062629"/>
            <a:ext cx="3701691" cy="37338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6502650" y="2110914"/>
                <a:ext cx="914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  <a:ea typeface="Cambria Math"/>
                        </a:rPr>
                        <m:t>𝕀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650" y="2110914"/>
                <a:ext cx="914400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1479814" y="2754360"/>
            <a:ext cx="2863586" cy="2815859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311555" y="2880355"/>
                <a:ext cx="914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  <a:ea typeface="Cambria Math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555" y="2880355"/>
                <a:ext cx="914400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1761641" y="3543204"/>
            <a:ext cx="1972160" cy="193929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209800" y="3577679"/>
                <a:ext cx="914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𝕎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577679"/>
                <a:ext cx="91440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2052605" y="4267200"/>
            <a:ext cx="1199826" cy="1179829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209800" y="4672758"/>
                <a:ext cx="914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ℕ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672758"/>
                <a:ext cx="914400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3310783" y="3316068"/>
                <a:ext cx="89960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</a:rPr>
                        <m:t>−4</m:t>
                      </m:r>
                    </m:oMath>
                  </m:oMathPara>
                </a14:m>
                <a:endParaRPr lang="en-US" sz="3600" dirty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783" y="3316068"/>
                <a:ext cx="899605" cy="6463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227771" y="4267200"/>
                <a:ext cx="858184" cy="711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9</m:t>
                          </m:r>
                        </m:e>
                      </m:rad>
                    </m:oMath>
                  </m:oMathPara>
                </a14:m>
                <a:endParaRPr lang="en-US" sz="3600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771" y="4267200"/>
                <a:ext cx="858184" cy="71167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066800" y="3045329"/>
                <a:ext cx="554959" cy="11294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0" i="1" smtClean="0"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045329"/>
                <a:ext cx="554959" cy="112947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629400" y="3353685"/>
                <a:ext cx="1113062" cy="711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b="0" i="1" smtClean="0"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atin typeface="Cambria Math"/>
                            </a:rPr>
                            <m:t>24</m:t>
                          </m:r>
                        </m:e>
                      </m:rad>
                    </m:oMath>
                  </m:oMathPara>
                </a14:m>
                <a:endParaRPr lang="en-US" sz="3600" dirty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353685"/>
                <a:ext cx="1113062" cy="71167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541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/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 animBg="1"/>
      <p:bldP spid="15" grpId="0"/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295400"/>
          </a:xfrm>
        </p:spPr>
        <p:txBody>
          <a:bodyPr/>
          <a:lstStyle/>
          <a:p>
            <a:r>
              <a:rPr lang="en-US" sz="2800"/>
              <a:t>Absolute Value</a:t>
            </a:r>
          </a:p>
          <a:p>
            <a:pPr lvl="1"/>
            <a:r>
              <a:rPr lang="en-US" sz="2400"/>
              <a:t>Definition: the distance a number is away from zero.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685800"/>
            <a:ext cx="7543800" cy="914400"/>
          </a:xfrm>
        </p:spPr>
        <p:txBody>
          <a:bodyPr>
            <a:normAutofit/>
          </a:bodyPr>
          <a:lstStyle/>
          <a:p>
            <a:r>
              <a:rPr lang="en-US" sz="4000" dirty="0"/>
              <a:t>Absolute Value</a:t>
            </a: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1371600" y="3276600"/>
            <a:ext cx="662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16002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19050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22098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25146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28194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31242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34290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37338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40386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43434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>
            <a:off x="46482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49530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52578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55626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58674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61722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64770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67818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70866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auto">
          <a:xfrm>
            <a:off x="73914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>
            <a:off x="7696200" y="3124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auto">
          <a:xfrm>
            <a:off x="4648200" y="3200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1295400" y="34290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-10</a:t>
            </a:r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2895600" y="34290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-5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4495800" y="3581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0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6019800" y="347345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5</a:t>
            </a:r>
          </a:p>
        </p:txBody>
      </p:sp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7543800" y="347345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10</a:t>
            </a:r>
          </a:p>
        </p:txBody>
      </p:sp>
      <p:sp>
        <p:nvSpPr>
          <p:cNvPr id="3104" name="Oval 32"/>
          <p:cNvSpPr>
            <a:spLocks noChangeArrowheads="1"/>
          </p:cNvSpPr>
          <p:nvPr/>
        </p:nvSpPr>
        <p:spPr bwMode="auto">
          <a:xfrm>
            <a:off x="3090863" y="3200400"/>
            <a:ext cx="109537" cy="1095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5" name="AutoShape 33"/>
          <p:cNvSpPr>
            <a:spLocks/>
          </p:cNvSpPr>
          <p:nvPr/>
        </p:nvSpPr>
        <p:spPr bwMode="auto">
          <a:xfrm rot="16200000">
            <a:off x="3695700" y="2933700"/>
            <a:ext cx="381000" cy="15240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2819400" y="2590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-5</a:t>
            </a:r>
          </a:p>
        </p:txBody>
      </p: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2743200" y="38862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5 units away from zero</a:t>
            </a: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609600" y="49530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/>
              <a:t>So, the absolute value of -5 is 5.</a:t>
            </a:r>
          </a:p>
        </p:txBody>
      </p:sp>
    </p:spTree>
    <p:extLst>
      <p:ext uri="{BB962C8B-B14F-4D97-AF65-F5344CB8AC3E}">
        <p14:creationId xmlns:p14="http://schemas.microsoft.com/office/powerpoint/2010/main" val="162329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3076" grpId="0" animBg="1"/>
      <p:bldP spid="3077" grpId="0" animBg="1"/>
      <p:bldP spid="3078" grpId="0" animBg="1"/>
      <p:bldP spid="3079" grpId="0" animBg="1"/>
      <p:bldP spid="3080" grpId="0" animBg="1"/>
      <p:bldP spid="3081" grpId="0" animBg="1"/>
      <p:bldP spid="3082" grpId="0" animBg="1"/>
      <p:bldP spid="3083" grpId="0" animBg="1"/>
      <p:bldP spid="3084" grpId="0" animBg="1"/>
      <p:bldP spid="3085" grpId="0" animBg="1"/>
      <p:bldP spid="3086" grpId="0" animBg="1"/>
      <p:bldP spid="3087" grpId="0" animBg="1"/>
      <p:bldP spid="3088" grpId="0" animBg="1"/>
      <p:bldP spid="3089" grpId="0" animBg="1"/>
      <p:bldP spid="3090" grpId="0" animBg="1"/>
      <p:bldP spid="3091" grpId="0" animBg="1"/>
      <p:bldP spid="3092" grpId="0" animBg="1"/>
      <p:bldP spid="3093" grpId="0" animBg="1"/>
      <p:bldP spid="3094" grpId="0" animBg="1"/>
      <p:bldP spid="3095" grpId="0" animBg="1"/>
      <p:bldP spid="3096" grpId="0" animBg="1"/>
      <p:bldP spid="3097" grpId="0" animBg="1"/>
      <p:bldP spid="3098" grpId="0" animBg="1"/>
      <p:bldP spid="3099" grpId="0"/>
      <p:bldP spid="3100" grpId="0"/>
      <p:bldP spid="3101" grpId="0"/>
      <p:bldP spid="3102" grpId="0"/>
      <p:bldP spid="3103" grpId="0"/>
      <p:bldP spid="3104" grpId="0" animBg="1"/>
      <p:bldP spid="3105" grpId="0" animBg="1"/>
      <p:bldP spid="3106" grpId="0"/>
      <p:bldP spid="3107" grpId="0"/>
      <p:bldP spid="31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286000"/>
          </a:xfrm>
        </p:spPr>
        <p:txBody>
          <a:bodyPr/>
          <a:lstStyle/>
          <a:p>
            <a:r>
              <a:rPr lang="en-US" dirty="0"/>
              <a:t>We use the | | bars to indicate absolute value.</a:t>
            </a:r>
          </a:p>
          <a:p>
            <a:r>
              <a:rPr lang="en-US" dirty="0"/>
              <a:t>So, the absolute value of -5 would be written like so: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543800" cy="914400"/>
          </a:xfrm>
        </p:spPr>
        <p:txBody>
          <a:bodyPr/>
          <a:lstStyle/>
          <a:p>
            <a:r>
              <a:rPr lang="en-US" dirty="0"/>
              <a:t>Symbols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200400" y="3733800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65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>
            <a:normAutofit/>
          </a:bodyPr>
          <a:lstStyle/>
          <a:p>
            <a:pPr marL="609600" indent="-609600">
              <a:lnSpc>
                <a:spcPct val="80000"/>
              </a:lnSpc>
            </a:pPr>
            <a:r>
              <a:rPr lang="en-US" sz="2800"/>
              <a:t>Find the absolute value of each of the given numbers: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r>
              <a:rPr lang="en-US" sz="2800"/>
              <a:t>-8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endParaRPr lang="en-US" sz="2800"/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r>
              <a:rPr lang="en-US" sz="2800"/>
              <a:t>12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endParaRPr lang="en-US" sz="2800"/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r>
              <a:rPr lang="en-US" sz="2800"/>
              <a:t>-17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endParaRPr lang="en-US" sz="2800"/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r>
              <a:rPr lang="en-US" sz="2800"/>
              <a:t>5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endParaRPr lang="en-US" sz="2800"/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r>
              <a:rPr lang="en-US" sz="2800"/>
              <a:t>-3.2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endParaRPr lang="en-US" sz="2800"/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lphaLcParenR"/>
            </a:pPr>
            <a:r>
              <a:rPr lang="en-US" sz="2800"/>
              <a:t>4.1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914400"/>
          </a:xfrm>
        </p:spPr>
        <p:txBody>
          <a:bodyPr/>
          <a:lstStyle/>
          <a:p>
            <a:r>
              <a:rPr lang="en-US" dirty="0"/>
              <a:t>Check Point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52480" y="1942920"/>
              <a:ext cx="2610360" cy="4941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43120" y="1933560"/>
                <a:ext cx="2629080" cy="495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537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143000"/>
          </a:xfrm>
        </p:spPr>
        <p:txBody>
          <a:bodyPr/>
          <a:lstStyle/>
          <a:p>
            <a:r>
              <a:rPr lang="en-US"/>
              <a:t>Two numbers that have the same absolute value are said to be opposites.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533400"/>
            <a:ext cx="7543800" cy="914400"/>
          </a:xfrm>
        </p:spPr>
        <p:txBody>
          <a:bodyPr/>
          <a:lstStyle/>
          <a:p>
            <a:r>
              <a:rPr lang="en-US" dirty="0"/>
              <a:t>Opposites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762000" y="29718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4419600" y="2667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191000" y="32766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/>
              <a:t>0</a:t>
            </a: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2133600" y="274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752600" y="3352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-30</a:t>
            </a: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057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6705600" y="274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6324600" y="3352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/>
              <a:t>30</a:t>
            </a:r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AutoShape 13"/>
          <p:cNvSpPr>
            <a:spLocks/>
          </p:cNvSpPr>
          <p:nvPr/>
        </p:nvSpPr>
        <p:spPr bwMode="auto">
          <a:xfrm rot="16200000">
            <a:off x="2628900" y="2781300"/>
            <a:ext cx="1295400" cy="2286000"/>
          </a:xfrm>
          <a:prstGeom prst="leftBrace">
            <a:avLst>
              <a:gd name="adj1" fmla="val 12377"/>
              <a:gd name="adj2" fmla="val 4930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2590800" y="45720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30 units</a:t>
            </a:r>
          </a:p>
        </p:txBody>
      </p:sp>
      <p:sp>
        <p:nvSpPr>
          <p:cNvPr id="6159" name="AutoShape 15"/>
          <p:cNvSpPr>
            <a:spLocks/>
          </p:cNvSpPr>
          <p:nvPr/>
        </p:nvSpPr>
        <p:spPr bwMode="auto">
          <a:xfrm rot="16200000">
            <a:off x="4914900" y="2781300"/>
            <a:ext cx="1295400" cy="2286000"/>
          </a:xfrm>
          <a:prstGeom prst="leftBrace">
            <a:avLst>
              <a:gd name="adj1" fmla="val 12377"/>
              <a:gd name="adj2" fmla="val 4930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876800" y="45720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30 units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81000" y="51054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/>
              <a:t>So, -30 and 30 are opposites.</a:t>
            </a:r>
          </a:p>
        </p:txBody>
      </p:sp>
    </p:spTree>
    <p:extLst>
      <p:ext uri="{BB962C8B-B14F-4D97-AF65-F5344CB8AC3E}">
        <p14:creationId xmlns:p14="http://schemas.microsoft.com/office/powerpoint/2010/main" val="189649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48" grpId="0" animBg="1"/>
      <p:bldP spid="6149" grpId="0" animBg="1"/>
      <p:bldP spid="6150" grpId="0"/>
      <p:bldP spid="6151" grpId="0" animBg="1"/>
      <p:bldP spid="6152" grpId="0"/>
      <p:bldP spid="6153" grpId="0" animBg="1"/>
      <p:bldP spid="6154" grpId="0" animBg="1"/>
      <p:bldP spid="6155" grpId="0"/>
      <p:bldP spid="6156" grpId="0" animBg="1"/>
      <p:bldP spid="6157" grpId="0" animBg="1"/>
      <p:bldP spid="6158" grpId="0"/>
      <p:bldP spid="6159" grpId="0" animBg="1"/>
      <p:bldP spid="6160" grpId="0"/>
      <p:bldP spid="616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lemental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lemental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38100" h="3810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</a:schemeClr>
            </a:gs>
            <a:gs pos="100000">
              <a:schemeClr val="phClr">
                <a:shade val="40000"/>
                <a:satMod val="18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4000"/>
                <a:satMod val="280000"/>
              </a:schemeClr>
              <a:schemeClr val="phClr">
                <a:tint val="60000"/>
                <a:sat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lemental</Template>
  <TotalTime>521</TotalTime>
  <Words>546</Words>
  <Application>Microsoft Office PowerPoint</Application>
  <PresentationFormat>On-screen Show (4:3)</PresentationFormat>
  <Paragraphs>104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Elemental</vt:lpstr>
      <vt:lpstr>MathType 6.0 Equation</vt:lpstr>
      <vt:lpstr>Tuesday, August 21, 2012</vt:lpstr>
      <vt:lpstr>Number Systems</vt:lpstr>
      <vt:lpstr>Number Systems</vt:lpstr>
      <vt:lpstr>Number Systems</vt:lpstr>
      <vt:lpstr>How do these systems fit together?</vt:lpstr>
      <vt:lpstr>Absolute Value</vt:lpstr>
      <vt:lpstr>Symbols</vt:lpstr>
      <vt:lpstr>Check Point.</vt:lpstr>
      <vt:lpstr>Opposites</vt:lpstr>
      <vt:lpstr>Check Point.</vt:lpstr>
      <vt:lpstr>Evaluating Absolute Value Expressions</vt:lpstr>
      <vt:lpstr>Check Point.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8</cp:revision>
  <dcterms:created xsi:type="dcterms:W3CDTF">2012-08-21T13:38:55Z</dcterms:created>
  <dcterms:modified xsi:type="dcterms:W3CDTF">2012-08-21T22:19:58Z</dcterms:modified>
</cp:coreProperties>
</file>